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607C" w:rsidRPr="00326510" w:rsidRDefault="0030607C" w:rsidP="00326510">
      <w:pPr>
        <w:bidi/>
        <w:spacing w:after="0"/>
        <w:rPr>
          <w:rFonts w:ascii="Comic Sans MS" w:hAnsi="Comic Sans MS" w:cs="Sultan normal"/>
          <w:b/>
          <w:bCs/>
          <w:color w:val="0070C0"/>
          <w:sz w:val="28"/>
          <w:szCs w:val="28"/>
          <w:u w:val="single"/>
          <w:rtl/>
          <w:lang w:bidi="ar-DZ"/>
        </w:rPr>
      </w:pPr>
      <w:r w:rsidRPr="001F45C6">
        <w:rPr>
          <w:rFonts w:ascii="Comic Sans MS" w:hAnsi="Comic Sans MS" w:cs="Microsoft Sans Serif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r w:rsidRPr="001F45C6">
        <w:rPr>
          <w:rFonts w:ascii="Comic Sans MS" w:hAnsi="Comic Sans MS" w:cs="Microsoft Sans Serif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F45C6">
        <w:rPr>
          <w:rFonts w:ascii="Comic Sans MS" w:hAnsi="Comic Sans MS" w:cs="Sultan normal"/>
          <w:b/>
          <w:bCs/>
          <w:color w:val="0070C0"/>
          <w:sz w:val="28"/>
          <w:szCs w:val="28"/>
          <w:u w:val="single"/>
          <w:rtl/>
          <w:lang w:bidi="ar-DZ"/>
        </w:rPr>
        <w:t xml:space="preserve">السلسلة </w:t>
      </w:r>
      <w:r w:rsidR="00001753" w:rsidRPr="001F45C6">
        <w:rPr>
          <w:rFonts w:ascii="Comic Sans MS" w:hAnsi="Comic Sans MS" w:cs="Sultan normal"/>
          <w:b/>
          <w:bCs/>
          <w:color w:val="0070C0"/>
          <w:sz w:val="28"/>
          <w:szCs w:val="28"/>
          <w:u w:val="single"/>
          <w:lang w:bidi="ar-DZ"/>
        </w:rPr>
        <w:t>6</w:t>
      </w:r>
      <w:r w:rsidRPr="001F45C6">
        <w:rPr>
          <w:rFonts w:ascii="Comic Sans MS" w:hAnsi="Comic Sans MS" w:cs="Sultan normal"/>
          <w:b/>
          <w:bCs/>
          <w:color w:val="0070C0"/>
          <w:sz w:val="28"/>
          <w:szCs w:val="28"/>
          <w:u w:val="single"/>
          <w:rtl/>
          <w:lang w:bidi="ar-DZ"/>
        </w:rPr>
        <w:t xml:space="preserve"> 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lang w:bidi="ar-DZ"/>
        </w:rPr>
      </w:pPr>
      <w:r w:rsidRPr="001F45C6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1F45C6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>1</w:t>
      </w:r>
      <w:r w:rsidRPr="001F45C6"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  <w:t xml:space="preserve"> :</w:t>
      </w:r>
      <w:proofErr w:type="gramEnd"/>
    </w:p>
    <w:p w:rsidR="0030607C" w:rsidRPr="001F45C6" w:rsidRDefault="0030607C" w:rsidP="001F45C6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1-  </w:t>
      </w:r>
      <w:proofErr w:type="gramEnd"/>
      <w:r w:rsidR="001F45C6">
        <w:rPr>
          <w:rFonts w:ascii="Comic Sans MS" w:hAnsi="Comic Sans MS" w:cs="Microsoft Sans Serif" w:hint="cs"/>
          <w:sz w:val="28"/>
          <w:szCs w:val="28"/>
          <w:rtl/>
          <w:lang w:bidi="ar-DZ"/>
        </w:rPr>
        <w:t>أ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ستر عضوي</w:t>
      </w:r>
      <w:r w:rsidRPr="001F45C6">
        <w:rPr>
          <w:rFonts w:ascii="Comic Sans MS" w:hAnsi="Comic Sans MS"/>
          <w:position w:val="-4"/>
          <w:lang w:bidi="ar-DZ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6" o:title=""/>
          </v:shape>
          <o:OLEObject Type="Embed" ProgID="Equation.DSMT4" ShapeID="_x0000_i1025" DrawAspect="Content" ObjectID="_1743788500" r:id="rId7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نسبة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كتلية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ئوية للفحم فيه</w:t>
      </w:r>
      <w:r w:rsidRPr="001F45C6">
        <w:rPr>
          <w:rFonts w:ascii="Comic Sans MS" w:hAnsi="Comic Sans MS"/>
          <w:position w:val="-10"/>
          <w:lang w:bidi="ar-DZ"/>
        </w:rPr>
        <w:object w:dxaOrig="1060" w:dyaOrig="380">
          <v:shape id="_x0000_i1026" type="#_x0000_t75" style="width:53.25pt;height:18.75pt" o:ole="">
            <v:imagedata r:id="rId8" o:title=""/>
          </v:shape>
          <o:OLEObject Type="Embed" ProgID="Equation.DSMT4" ShapeID="_x0000_i1026" DrawAspect="Content" ObjectID="_1743788501" r:id="rId9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-  أوجد صيغته الجزيئية المجملة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2-</w:t>
      </w:r>
      <w:r w:rsid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تم</w:t>
      </w:r>
      <w:proofErr w:type="gramEnd"/>
      <w:r w:rsid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تحضير ال</w:t>
      </w:r>
      <w:r w:rsidR="001F45C6">
        <w:rPr>
          <w:rFonts w:ascii="Comic Sans MS" w:hAnsi="Comic Sans MS" w:cs="Microsoft Sans Serif" w:hint="cs"/>
          <w:sz w:val="28"/>
          <w:szCs w:val="28"/>
          <w:rtl/>
          <w:lang w:bidi="ar-DZ"/>
        </w:rPr>
        <w:t>أ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ستر من تفاعل </w:t>
      </w:r>
      <w:r w:rsidR="001F45C6" w:rsidRPr="001F45C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40" w:dyaOrig="360">
          <v:shape id="_x0000_i1027" type="#_x0000_t75" style="width:46.5pt;height:18pt" o:ole="">
            <v:imagedata r:id="rId10" o:title=""/>
          </v:shape>
          <o:OLEObject Type="Embed" ProgID="Equation.DSMT4" ShapeID="_x0000_i1027" DrawAspect="Content" ObjectID="_1743788502" r:id="rId11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حمض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إيثانويك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 </w:t>
      </w:r>
      <w:r w:rsidR="001F45C6" w:rsidRPr="001F45C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40" w:dyaOrig="360">
          <v:shape id="_x0000_i1028" type="#_x0000_t75" style="width:46.5pt;height:18pt" o:ole="">
            <v:imagedata r:id="rId12" o:title=""/>
          </v:shape>
          <o:OLEObject Type="Embed" ProgID="Equation.DSMT4" ShapeID="_x0000_i1028" DrawAspect="Content" ObjectID="_1743788503" r:id="rId13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كحول مشبع أحادي الوظيفة غير حلقي 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29" type="#_x0000_t75" style="width:11.25pt;height:15.75pt" o:ole="">
            <v:imagedata r:id="rId14" o:title=""/>
          </v:shape>
          <o:OLEObject Type="Embed" ProgID="Equation.DSMT4" ShapeID="_x0000_i1029" DrawAspect="Content" ObjectID="_1743788504" r:id="rId15"/>
        </w:object>
      </w:r>
      <w:r w:rsidR="001F45C6">
        <w:rPr>
          <w:rFonts w:ascii="Comic Sans MS" w:hAnsi="Comic Sans MS" w:cs="Microsoft Sans Serif"/>
          <w:sz w:val="28"/>
          <w:szCs w:val="28"/>
          <w:rtl/>
          <w:lang w:bidi="ar-DZ"/>
        </w:rPr>
        <w:t>، فكانت كتلة ال</w:t>
      </w:r>
      <w:r w:rsidR="001F45C6">
        <w:rPr>
          <w:rFonts w:ascii="Comic Sans MS" w:hAnsi="Comic Sans MS" w:cs="Microsoft Sans Serif" w:hint="cs"/>
          <w:sz w:val="28"/>
          <w:szCs w:val="28"/>
          <w:rtl/>
          <w:lang w:bidi="ar-DZ"/>
        </w:rPr>
        <w:t>أ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ستر المتشكل عند التوازن </w:t>
      </w:r>
      <w:r w:rsidRPr="001F45C6">
        <w:rPr>
          <w:rFonts w:ascii="Comic Sans MS" w:hAnsi="Comic Sans MS" w:cs="Microsoft Sans Serif"/>
          <w:position w:val="-12"/>
          <w:sz w:val="28"/>
          <w:szCs w:val="28"/>
          <w:lang w:bidi="ar-DZ"/>
        </w:rPr>
        <w:object w:dxaOrig="800" w:dyaOrig="380">
          <v:shape id="_x0000_i1030" type="#_x0000_t75" style="width:40.5pt;height:18.75pt" o:ole="">
            <v:imagedata r:id="rId16" o:title=""/>
          </v:shape>
          <o:OLEObject Type="Embed" ProgID="Equation.DSMT4" ShapeID="_x0000_i1030" DrawAspect="Content" ObjectID="_1743788505" r:id="rId17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أ- أحسب مردود التفاعل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أوجد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صيغة المفصلة للكحول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31" type="#_x0000_t75" style="width:11.25pt;height:15.75pt" o:ole="">
            <v:imagedata r:id="rId14" o:title=""/>
          </v:shape>
          <o:OLEObject Type="Embed" ProgID="Equation.DSMT4" ShapeID="_x0000_i1031" DrawAspect="Content" ObjectID="_1743788506" r:id="rId1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أذكر اسمه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جـ- ماهي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صيغة المفصلة الموافقة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للإستر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/>
          <w:position w:val="-4"/>
          <w:lang w:bidi="ar-DZ"/>
        </w:rPr>
        <w:object w:dxaOrig="260" w:dyaOrig="300">
          <v:shape id="_x0000_i1032" type="#_x0000_t75" style="width:14.25pt;height:15pt" o:ole="">
            <v:imagedata r:id="rId6" o:title=""/>
          </v:shape>
          <o:OLEObject Type="Embed" ProgID="Equation.DSMT4" ShapeID="_x0000_i1032" DrawAspect="Content" ObjectID="_1743788507" r:id="rId19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؟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د- أحسب ثابت التوازن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3- نكو</w:t>
      </w:r>
      <w:r w:rsidR="001F45C6">
        <w:rPr>
          <w:rFonts w:ascii="Comic Sans MS" w:hAnsi="Comic Sans MS" w:cs="Microsoft Sans Serif" w:hint="cs"/>
          <w:sz w:val="28"/>
          <w:szCs w:val="28"/>
          <w:rtl/>
          <w:lang w:bidi="ar-DZ"/>
        </w:rPr>
        <w:t>ّ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ن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زيجا يحتوي على </w:t>
      </w:r>
      <w:r w:rsidR="001F45C6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720" w:dyaOrig="320">
          <v:shape id="_x0000_i1033" type="#_x0000_t75" style="width:36.75pt;height:15.75pt" o:ole="">
            <v:imagedata r:id="rId20" o:title=""/>
          </v:shape>
          <o:OLEObject Type="Embed" ProgID="Equation.DSMT4" ShapeID="_x0000_i1033" DrawAspect="Content" ObjectID="_1743788508" r:id="rId21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كحول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34" type="#_x0000_t75" style="width:11.25pt;height:15.75pt" o:ole="">
            <v:imagedata r:id="rId14" o:title=""/>
          </v:shape>
          <o:OLEObject Type="Embed" ProgID="Equation.DSMT4" ShapeID="_x0000_i1034" DrawAspect="Content" ObjectID="_1743788509" r:id="rId22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 </w:t>
      </w:r>
      <w:r w:rsidR="001F45C6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60" w:dyaOrig="320">
          <v:shape id="_x0000_i1035" type="#_x0000_t75" style="width:33pt;height:15.75pt" o:ole="">
            <v:imagedata r:id="rId23" o:title=""/>
          </v:shape>
          <o:OLEObject Type="Embed" ProgID="Equation.DSMT4" ShapeID="_x0000_i1035" DrawAspect="Content" ObjectID="_1743788510" r:id="rId24"/>
        </w:object>
      </w:r>
      <w:r w:rsidR="001F45C6">
        <w:rPr>
          <w:rFonts w:ascii="Comic Sans MS" w:hAnsi="Comic Sans MS" w:cs="Microsoft Sans Serif" w:hint="cs"/>
          <w:position w:val="-6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من حمض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إيثانويك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.</w:t>
      </w:r>
    </w:p>
    <w:p w:rsidR="0030607C" w:rsidRPr="001F45C6" w:rsidRDefault="001F45C6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- </w:t>
      </w:r>
      <w:r w:rsidR="0030607C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أوجد التركيب المولي للمزيج عند حدوث التوازن </w:t>
      </w:r>
      <w:proofErr w:type="gramStart"/>
      <w:r w:rsidR="0030607C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كيميائي .</w:t>
      </w:r>
      <w:proofErr w:type="gramEnd"/>
    </w:p>
    <w:p w:rsidR="0030607C" w:rsidRPr="008759B7" w:rsidRDefault="0030607C" w:rsidP="0030607C">
      <w:pPr>
        <w:bidi/>
        <w:spacing w:after="0"/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</w:pPr>
      <w:r w:rsidRPr="008759B7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759B7" w:rsidRPr="008759B7"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Pr="008759B7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 xml:space="preserve">2 </w:t>
      </w:r>
      <w:r w:rsidRPr="008759B7"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  <w:t>:</w:t>
      </w:r>
      <w:r w:rsidRPr="008759B7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(</w:t>
      </w:r>
      <w:proofErr w:type="gramStart"/>
      <w:r w:rsidRPr="008759B7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بكالوريا2011</w:t>
      </w:r>
      <w:proofErr w:type="gramEnd"/>
      <w:r w:rsidRPr="008759B7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 xml:space="preserve"> شعبة العلوم التجريبية)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لتحضير الن</w:t>
      </w:r>
      <w:r w:rsidR="008759B7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ع الكيميائي العضوي </w:t>
      </w:r>
      <w:proofErr w:type="spellStart"/>
      <w:r w:rsidR="008759B7">
        <w:rPr>
          <w:rFonts w:ascii="Comic Sans MS" w:hAnsi="Comic Sans MS" w:cs="Microsoft Sans Serif"/>
          <w:sz w:val="28"/>
          <w:szCs w:val="28"/>
          <w:rtl/>
          <w:lang w:bidi="ar-DZ"/>
        </w:rPr>
        <w:t>ميثانوات</w:t>
      </w:r>
      <w:proofErr w:type="spellEnd"/>
      <w:r w:rsidR="008759B7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 w:rsidR="008759B7">
        <w:rPr>
          <w:rFonts w:ascii="Comic Sans MS" w:hAnsi="Comic Sans MS" w:cs="Microsoft Sans Serif"/>
          <w:sz w:val="28"/>
          <w:szCs w:val="28"/>
          <w:rtl/>
          <w:lang w:bidi="ar-DZ"/>
        </w:rPr>
        <w:t>ال</w:t>
      </w:r>
      <w:r w:rsidR="008759B7">
        <w:rPr>
          <w:rFonts w:ascii="Comic Sans MS" w:hAnsi="Comic Sans MS" w:cs="Microsoft Sans Serif" w:hint="cs"/>
          <w:sz w:val="28"/>
          <w:szCs w:val="28"/>
          <w:rtl/>
          <w:lang w:bidi="ar-DZ"/>
        </w:rPr>
        <w:t>إ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يثيل</w:t>
      </w:r>
      <w:proofErr w:type="spellEnd"/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36" type="#_x0000_t75" style="width:12pt;height:15.75pt" o:ole="">
            <v:imagedata r:id="rId25" o:title=""/>
          </v:shape>
          <o:OLEObject Type="Embed" ProgID="Equation.DSMT4" ShapeID="_x0000_i1036" DrawAspect="Content" ObjectID="_1743788511" r:id="rId26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نمزج </w:t>
      </w:r>
      <w:r w:rsidR="008759B7" w:rsidRPr="001F45C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99" w:dyaOrig="360">
          <v:shape id="_x0000_i1037" type="#_x0000_t75" style="width:50.25pt;height:18pt" o:ole="">
            <v:imagedata r:id="rId27" o:title=""/>
          </v:shape>
          <o:OLEObject Type="Embed" ProgID="Equation.DSMT4" ShapeID="_x0000_i1037" DrawAspect="Content" ObjectID="_1743788512" r:id="rId2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حمض عضوي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38" type="#_x0000_t75" style="width:14.25pt;height:15pt" o:ole="">
            <v:imagedata r:id="rId29" o:title=""/>
          </v:shape>
          <o:OLEObject Type="Embed" ProgID="Equation.DSMT4" ShapeID="_x0000_i1038" DrawAspect="Content" ObjectID="_1743788513" r:id="rId30"/>
        </w:object>
      </w:r>
      <w:r w:rsidR="008759B7">
        <w:rPr>
          <w:rFonts w:ascii="Comic Sans MS" w:hAnsi="Comic Sans MS" w:cs="Microsoft Sans Serif" w:hint="cs"/>
          <w:position w:val="-4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مع </w:t>
      </w:r>
      <w:r w:rsidR="008759B7" w:rsidRPr="001F45C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99" w:dyaOrig="360">
          <v:shape id="_x0000_i1039" type="#_x0000_t75" style="width:50.25pt;height:18pt" o:ole="">
            <v:imagedata r:id="rId31" o:title=""/>
          </v:shape>
          <o:OLEObject Type="Embed" ProgID="Equation.DSMT4" ShapeID="_x0000_i1039" DrawAspect="Content" ObjectID="_1743788514" r:id="rId32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من كحول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0" type="#_x0000_t75" style="width:11.25pt;height:15.75pt" o:ole="">
            <v:imagedata r:id="rId33" o:title=""/>
          </v:shape>
          <o:OLEObject Type="Embed" ProgID="Equation.DSMT4" ShapeID="_x0000_i1040" DrawAspect="Content" ObjectID="_1743788515" r:id="rId34"/>
        </w:object>
      </w:r>
      <w:r w:rsidRPr="001F45C6">
        <w:rPr>
          <w:rFonts w:ascii="Comic Sans MS" w:hAnsi="Comic Sans MS" w:cs="Microsoft Sans Serif"/>
          <w:position w:val="-6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بوجود قطرات من حمض الكبريت المركز في أنبوب اختبار ثم نسده بإحكام ونضعه في حمام مائي درجة حرارته ثابتة </w:t>
      </w:r>
      <w:r w:rsidR="00125609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800" w:dyaOrig="320">
          <v:shape id="_x0000_i1041" type="#_x0000_t75" style="width:40.5pt;height:15.75pt" o:ole="">
            <v:imagedata r:id="rId35" o:title=""/>
          </v:shape>
          <o:OLEObject Type="Embed" ProgID="Equation.DSMT4" ShapeID="_x0000_i1041" DrawAspect="Content" ObjectID="_1743788516" r:id="rId36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1- أ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- ما طبيعة النوع الكيميائي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42" type="#_x0000_t75" style="width:12pt;height:15.75pt" o:ole="">
            <v:imagedata r:id="rId37" o:title=""/>
          </v:shape>
          <o:OLEObject Type="Embed" ProgID="Equation.DSMT4" ShapeID="_x0000_i1042" DrawAspect="Content" ObjectID="_1743788517" r:id="rId3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؟ وماهي صيغته الجزيئية نصف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مفصلة ؟</w:t>
      </w:r>
      <w:proofErr w:type="gramEnd"/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أكتب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صيغة الجزيئية نصف المفصلة</w:t>
      </w:r>
      <w:r w:rsidR="00125609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لكل من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43" type="#_x0000_t75" style="width:14.25pt;height:15pt" o:ole="">
            <v:imagedata r:id="rId39" o:title=""/>
          </v:shape>
          <o:OLEObject Type="Embed" ProgID="Equation.DSMT4" ShapeID="_x0000_i1043" DrawAspect="Content" ObjectID="_1743788518" r:id="rId40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4" type="#_x0000_t75" style="width:11.25pt;height:15.75pt" o:ole="">
            <v:imagedata r:id="rId41" o:title=""/>
          </v:shape>
          <o:OLEObject Type="Embed" ProgID="Equation.DSMT4" ShapeID="_x0000_i1044" DrawAspect="Content" ObjectID="_1743788519" r:id="rId42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،سم</w:t>
      </w:r>
      <w:r w:rsidR="00125609">
        <w:rPr>
          <w:rFonts w:ascii="Comic Sans MS" w:hAnsi="Comic Sans MS" w:cs="Microsoft Sans Serif" w:hint="cs"/>
          <w:sz w:val="28"/>
          <w:szCs w:val="28"/>
          <w:rtl/>
          <w:lang w:bidi="ar-DZ"/>
        </w:rPr>
        <w:t>ّ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كلا منها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جـ- ما تأثير كل من حمض الكبريت المركز ودرجة الحرارة على التحو</w:t>
      </w:r>
      <w:r w:rsidR="00125609">
        <w:rPr>
          <w:rFonts w:ascii="Comic Sans MS" w:hAnsi="Comic Sans MS" w:cs="Microsoft Sans Serif" w:hint="cs"/>
          <w:sz w:val="28"/>
          <w:szCs w:val="28"/>
          <w:rtl/>
          <w:lang w:bidi="ar-DZ"/>
        </w:rPr>
        <w:t>ّ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ل الحادث ؟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2- أكتب المعادلة الكيميائية المعب</w:t>
      </w:r>
      <w:r w:rsidR="00125609">
        <w:rPr>
          <w:rFonts w:ascii="Comic Sans MS" w:hAnsi="Comic Sans MS" w:cs="Microsoft Sans Serif" w:hint="cs"/>
          <w:sz w:val="28"/>
          <w:szCs w:val="28"/>
          <w:rtl/>
          <w:lang w:bidi="ar-DZ"/>
        </w:rPr>
        <w:t>ّ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رة عن التفاعل المنمذج لهذا التحول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3- مستعينا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بجدول التقدم للتفاعل أحسب ثابت التوازن الكيميائي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5" type="#_x0000_t75" style="width:11.25pt;height:15.75pt" o:ole="">
            <v:imagedata r:id="rId43" o:title=""/>
          </v:shape>
          <o:OLEObject Type="Embed" ProgID="Equation.DSMT4" ShapeID="_x0000_i1045" DrawAspect="Content" ObjectID="_1743788520" r:id="rId44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وافق 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4- عند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حدوث التوازن الكيميائي نضيف للمزيج </w:t>
      </w:r>
      <w:r w:rsidR="00125609" w:rsidRPr="001F45C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40" w:dyaOrig="360">
          <v:shape id="_x0000_i1046" type="#_x0000_t75" style="width:46.5pt;height:18pt" o:ole="">
            <v:imagedata r:id="rId45" o:title=""/>
          </v:shape>
          <o:OLEObject Type="Embed" ProgID="Equation.DSMT4" ShapeID="_x0000_i1046" DrawAspect="Content" ObjectID="_1743788521" r:id="rId46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الحمض العضوي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47" type="#_x0000_t75" style="width:14.25pt;height:15pt" o:ole="">
            <v:imagedata r:id="rId47" o:title=""/>
          </v:shape>
          <o:OLEObject Type="Embed" ProgID="Equation.DSMT4" ShapeID="_x0000_i1047" DrawAspect="Content" ObjectID="_1743788522" r:id="rId4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.</w:t>
      </w:r>
    </w:p>
    <w:p w:rsidR="0030607C" w:rsidRPr="001F45C6" w:rsidRDefault="0030607C" w:rsidP="0030607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أ- توقع في أي اتجاه تتطور الجملة الكيميائية تلقائيا ؟ علل.</w:t>
      </w:r>
    </w:p>
    <w:p w:rsidR="0030607C" w:rsidRPr="001F45C6" w:rsidRDefault="0030607C" w:rsidP="0030607C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ب- أوجد التركيب المولي للمزيج عند بلوغ حالة التوازن الجديد للجملة الكيميائية . </w:t>
      </w:r>
    </w:p>
    <w:p w:rsidR="0030607C" w:rsidRPr="00125609" w:rsidRDefault="0030607C" w:rsidP="00AF671F">
      <w:pPr>
        <w:bidi/>
        <w:spacing w:after="0"/>
        <w:rPr>
          <w:rFonts w:ascii="Comic Sans MS" w:hAnsi="Comic Sans MS" w:cs="Sultan normal"/>
          <w:b/>
          <w:bCs/>
          <w:sz w:val="28"/>
          <w:szCs w:val="28"/>
          <w:u w:val="single"/>
          <w:rtl/>
          <w:lang w:bidi="ar-DZ"/>
        </w:rPr>
      </w:pPr>
      <w:r w:rsidRPr="00125609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3 </w:t>
      </w:r>
      <w:r w:rsidRPr="00125609"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  <w:t>:</w:t>
      </w:r>
      <w:r w:rsidRPr="00125609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 xml:space="preserve">(بكالوريا 2014 شعبة </w:t>
      </w:r>
      <w:r w:rsidR="00B05944" w:rsidRPr="00125609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ال</w:t>
      </w:r>
      <w:r w:rsidRPr="00125609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 xml:space="preserve">علوم </w:t>
      </w:r>
      <w:r w:rsidR="00B05944" w:rsidRPr="00125609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ال</w:t>
      </w:r>
      <w:r w:rsidRPr="00125609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تجريبية)</w:t>
      </w:r>
    </w:p>
    <w:p w:rsidR="007A6251" w:rsidRPr="001F45C6" w:rsidRDefault="001857CE" w:rsidP="00EF51A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99" type="#_x0000_t202" style="position:absolute;left:0;text-align:left;margin-left:14.1pt;margin-top:33.45pt;width:205.65pt;height:103.7pt;z-index:251691008" stroked="f">
            <v:textbox>
              <w:txbxContent>
                <w:p w:rsidR="00D63D11" w:rsidRDefault="00D63D1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419350" cy="1091093"/>
                        <wp:effectExtent l="19050" t="0" r="0" b="0"/>
                        <wp:docPr id="284" name="Image 2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19350" cy="10910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مزجنا عند </w:t>
      </w:r>
      <w:proofErr w:type="gramStart"/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اللحظة </w:t>
      </w:r>
      <w:r w:rsidR="00A5082F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48" type="#_x0000_t75" style="width:33.75pt;height:15.75pt" o:ole="">
            <v:imagedata r:id="rId50" o:title=""/>
          </v:shape>
          <o:OLEObject Type="Embed" ProgID="Equation.DSMT4" ShapeID="_x0000_i1048" DrawAspect="Content" ObjectID="_1743788523" r:id="rId51"/>
        </w:obje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،</w:t>
      </w:r>
      <w:proofErr w:type="gramEnd"/>
      <w:r w:rsidR="00A5082F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600" w:dyaOrig="440">
          <v:shape id="_x0000_i1049" type="#_x0000_t75" style="width:80.25pt;height:21.75pt" o:ole="">
            <v:imagedata r:id="rId52" o:title=""/>
          </v:shape>
          <o:OLEObject Type="Embed" ProgID="Equation.DSMT4" ShapeID="_x0000_i1049" DrawAspect="Content" ObjectID="_1743788524" r:id="rId53"/>
        </w:obje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الايثانول </w:t>
      </w:r>
      <w:r w:rsidR="00A5082F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020" w:dyaOrig="440">
          <v:shape id="_x0000_i1050" type="#_x0000_t75" style="width:50.25pt;height:21.75pt" o:ole="">
            <v:imagedata r:id="rId54" o:title=""/>
          </v:shape>
          <o:OLEObject Type="Embed" ProgID="Equation.DSMT4" ShapeID="_x0000_i1050" DrawAspect="Content" ObjectID="_1743788525" r:id="rId55"/>
        </w:obje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 </w:t>
      </w:r>
      <w:r w:rsidR="00A5082F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440" w:dyaOrig="440">
          <v:shape id="_x0000_i1051" type="#_x0000_t75" style="width:1in;height:21.75pt" o:ole="">
            <v:imagedata r:id="rId56" o:title=""/>
          </v:shape>
          <o:OLEObject Type="Embed" ProgID="Equation.DSMT4" ShapeID="_x0000_i1051" DrawAspect="Content" ObjectID="_1743788526" r:id="rId57"/>
        </w:obje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حمض </w:t>
      </w:r>
      <w:proofErr w:type="spellStart"/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كربوكسيلي</w:t>
      </w:r>
      <w:proofErr w:type="spellEnd"/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="00A5082F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939" w:dyaOrig="440">
          <v:shape id="_x0000_i1052" type="#_x0000_t75" style="width:97.5pt;height:21.75pt" o:ole="">
            <v:imagedata r:id="rId58" o:title=""/>
          </v:shape>
          <o:OLEObject Type="Embed" ProgID="Equation.DSMT4" ShapeID="_x0000_i1052" DrawAspect="Content" ObjectID="_1743788527" r:id="rId59"/>
        </w:objec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بضع قطرات من حمض الكبريت المركز .</w:t>
      </w:r>
    </w:p>
    <w:p w:rsidR="00EE38AB" w:rsidRDefault="00A5082F" w:rsidP="00A5082F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قسمنا المزيج بالتساوي على عشرة أنابيب إختبار تسدّ بإحكام </w:t>
      </w:r>
    </w:p>
    <w:p w:rsidR="00A5082F" w:rsidRPr="001F45C6" w:rsidRDefault="00A5082F" w:rsidP="00EE38A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توضع في حمام مائي درجة حرارتـه ثابتة </w:t>
      </w:r>
      <w:r w:rsidR="00EE38AB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1140" w:dyaOrig="320">
          <v:shape id="_x0000_i1053" type="#_x0000_t75" style="width:56.25pt;height:15.75pt" o:ole="">
            <v:imagedata r:id="rId60" o:title=""/>
          </v:shape>
          <o:OLEObject Type="Embed" ProgID="Equation.DSMT4" ShapeID="_x0000_i1053" DrawAspect="Content" ObjectID="_1743788528" r:id="rId61"/>
        </w:object>
      </w:r>
    </w:p>
    <w:p w:rsidR="001D06B9" w:rsidRPr="001F45C6" w:rsidRDefault="001D06B9" w:rsidP="00A5082F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1- أكتب معادلة التفاعل المنمذجة للتحوّل الكيميائي الحادث .</w:t>
      </w:r>
    </w:p>
    <w:p w:rsidR="001D06B9" w:rsidRPr="001F45C6" w:rsidRDefault="001D06B9" w:rsidP="001D06B9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- ماهي خصائص هذا التفاعل ؟</w:t>
      </w:r>
    </w:p>
    <w:p w:rsidR="00EE38AB" w:rsidRDefault="001D06B9" w:rsidP="001D06B9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2- قمنا بإجراء تج</w:t>
      </w:r>
      <w:r w:rsidR="00EE38AB">
        <w:rPr>
          <w:rFonts w:ascii="Comic Sans MS" w:hAnsi="Comic Sans MS" w:cs="Microsoft Sans Serif"/>
          <w:sz w:val="28"/>
          <w:szCs w:val="28"/>
          <w:rtl/>
          <w:lang w:bidi="ar-DZ"/>
        </w:rPr>
        <w:t>ربة مكنتنا من قياس كمية مادة ال</w:t>
      </w:r>
      <w:r w:rsidR="00EE38AB">
        <w:rPr>
          <w:rFonts w:ascii="Comic Sans MS" w:hAnsi="Comic Sans MS" w:cs="Microsoft Sans Serif" w:hint="cs"/>
          <w:sz w:val="28"/>
          <w:szCs w:val="28"/>
          <w:rtl/>
          <w:lang w:bidi="ar-DZ"/>
        </w:rPr>
        <w:t>أ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ستر المتشكل </w:t>
      </w:r>
    </w:p>
    <w:p w:rsidR="00A5082F" w:rsidRPr="001F45C6" w:rsidRDefault="001D06B9" w:rsidP="00EE38A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في كل أنبوب خلا</w:t>
      </w:r>
      <w:r w:rsidR="00BE1016">
        <w:rPr>
          <w:rFonts w:ascii="Comic Sans MS" w:hAnsi="Comic Sans MS" w:cs="Microsoft Sans Serif" w:hint="cs"/>
          <w:sz w:val="28"/>
          <w:szCs w:val="28"/>
          <w:rtl/>
          <w:lang w:bidi="ar-DZ"/>
        </w:rPr>
        <w:t>ل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زمن ورسم المنحنى 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400" w:dyaOrig="440">
          <v:shape id="_x0000_i1054" type="#_x0000_t75" style="width:69.75pt;height:21.75pt" o:ole="">
            <v:imagedata r:id="rId62" o:title=""/>
          </v:shape>
          <o:OLEObject Type="Embed" ProgID="Equation.DSMT4" ShapeID="_x0000_i1054" DrawAspect="Content" ObjectID="_1743788529" r:id="rId63"/>
        </w:objec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="00A5082F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.</w:t>
      </w:r>
      <w:proofErr w:type="gramEnd"/>
    </w:p>
    <w:p w:rsidR="008F4340" w:rsidRPr="001F45C6" w:rsidRDefault="008F4340" w:rsidP="008F434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- أعط البروتوكول التجريبي الموافق .</w:t>
      </w:r>
    </w:p>
    <w:p w:rsidR="008F4340" w:rsidRPr="001F45C6" w:rsidRDefault="008F4340" w:rsidP="008F434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3- أ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- علما أنّ ثابت التوازن لتفاعل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أسترة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دروس هو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700" w:dyaOrig="320">
          <v:shape id="_x0000_i1055" type="#_x0000_t75" style="width:35.25pt;height:15.75pt" o:ole="">
            <v:imagedata r:id="rId64" o:title=""/>
          </v:shape>
          <o:OLEObject Type="Embed" ProgID="Equation.DSMT4" ShapeID="_x0000_i1055" DrawAspect="Content" ObjectID="_1743788530" r:id="rId65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. حدّد كمية مادة الحمض في المزيج الابتدائي .</w:t>
      </w:r>
    </w:p>
    <w:p w:rsidR="008F4340" w:rsidRPr="001F45C6" w:rsidRDefault="008F4340" w:rsidP="00EE38A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ب- جد الصيغة المجملة للحمض الكربوكسيل</w:t>
      </w:r>
      <w:r w:rsidR="00EE38AB">
        <w:rPr>
          <w:rFonts w:ascii="Comic Sans MS" w:hAnsi="Comic Sans MS" w:cs="Microsoft Sans Serif"/>
          <w:sz w:val="28"/>
          <w:szCs w:val="28"/>
          <w:rtl/>
          <w:lang w:bidi="ar-DZ"/>
        </w:rPr>
        <w:t>ي واستنتج الصيغة نصف المفصلة لل</w:t>
      </w:r>
      <w:r w:rsidR="00EE38AB">
        <w:rPr>
          <w:rFonts w:ascii="Comic Sans MS" w:hAnsi="Comic Sans MS" w:cs="Microsoft Sans Serif" w:hint="cs"/>
          <w:sz w:val="28"/>
          <w:szCs w:val="28"/>
          <w:rtl/>
          <w:lang w:bidi="ar-DZ"/>
        </w:rPr>
        <w:t>أ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ستر وأعط اسمه النظامي .</w:t>
      </w:r>
    </w:p>
    <w:p w:rsidR="005079CC" w:rsidRPr="001F45C6" w:rsidRDefault="001857CE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  <w:lang w:eastAsia="fr-FR"/>
        </w:rPr>
        <w:lastRenderedPageBreak/>
        <w:pict>
          <v:shape id="_x0000_s1700" type="#_x0000_t202" style="position:absolute;left:0;text-align:left;margin-left:6.6pt;margin-top:8pt;width:3in;height:152.65pt;z-index:251692032;mso-wrap-style:none" stroked="f">
            <v:textbox style="mso-fit-shape-to-text:t">
              <w:txbxContent>
                <w:p w:rsidR="00D63D11" w:rsidRDefault="00D63D1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552700" cy="2223770"/>
                        <wp:effectExtent l="19050" t="0" r="0" b="0"/>
                        <wp:docPr id="301" name="Image 3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52700" cy="2223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E38AB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</w:t>
      </w:r>
      <w:r w:rsidR="008F4340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جـ- أحسب مردود التفاعل وقا</w:t>
      </w:r>
      <w:r w:rsidR="005079CC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ر</w:t>
      </w:r>
      <w:r w:rsidR="008F4340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نه </w:t>
      </w:r>
      <w:r w:rsidR="005079CC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بمردود التفاعل لمزيج ابتدائي </w: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متساوي المولات ، كيف تفسر ذلك ؟</w: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4- جد التركيب المولي للمزيج التفاعلي في كل أنبوب عند اللحظة </w: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1440" w:dyaOrig="320">
          <v:shape id="_x0000_i1056" type="#_x0000_t75" style="width:1in;height:15.75pt" o:ole="">
            <v:imagedata r:id="rId67" o:title=""/>
          </v:shape>
          <o:OLEObject Type="Embed" ProgID="Equation.DSMT4" ShapeID="_x0000_i1056" DrawAspect="Content" ObjectID="_1743788531" r:id="rId6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.</w: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تعطى :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position w:val="-12"/>
          <w:sz w:val="28"/>
          <w:szCs w:val="28"/>
          <w:lang w:bidi="ar-DZ"/>
        </w:rPr>
        <w:object w:dxaOrig="2000" w:dyaOrig="400">
          <v:shape id="_x0000_i1057" type="#_x0000_t75" style="width:99.75pt;height:19.5pt" o:ole="">
            <v:imagedata r:id="rId69" o:title=""/>
          </v:shape>
          <o:OLEObject Type="Embed" ProgID="Equation.DSMT4" ShapeID="_x0000_i1057" DrawAspect="Content" ObjectID="_1743788532" r:id="rId70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،  </w:t>
      </w:r>
      <w:r w:rsidRPr="001F45C6">
        <w:rPr>
          <w:rFonts w:ascii="Comic Sans MS" w:hAnsi="Comic Sans MS" w:cs="Microsoft Sans Serif"/>
          <w:position w:val="-12"/>
          <w:sz w:val="28"/>
          <w:szCs w:val="28"/>
          <w:lang w:bidi="ar-DZ"/>
        </w:rPr>
        <w:object w:dxaOrig="2160" w:dyaOrig="400">
          <v:shape id="_x0000_i1058" type="#_x0000_t75" style="width:108.75pt;height:19.5pt" o:ole="">
            <v:imagedata r:id="rId71" o:title=""/>
          </v:shape>
          <o:OLEObject Type="Embed" ProgID="Equation.DSMT4" ShapeID="_x0000_i1058" DrawAspect="Content" ObjectID="_1743788533" r:id="rId72"/>
        </w:objec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               </w:t>
      </w:r>
      <w:r w:rsidRPr="001F45C6">
        <w:rPr>
          <w:rFonts w:ascii="Comic Sans MS" w:hAnsi="Comic Sans MS" w:cs="Microsoft Sans Serif"/>
          <w:position w:val="-12"/>
          <w:sz w:val="28"/>
          <w:szCs w:val="28"/>
          <w:lang w:bidi="ar-DZ"/>
        </w:rPr>
        <w:object w:dxaOrig="2200" w:dyaOrig="400">
          <v:shape id="_x0000_i1059" type="#_x0000_t75" style="width:110.25pt;height:19.5pt" o:ole="">
            <v:imagedata r:id="rId73" o:title=""/>
          </v:shape>
          <o:OLEObject Type="Embed" ProgID="Equation.DSMT4" ShapeID="_x0000_i1059" DrawAspect="Content" ObjectID="_1743788534" r:id="rId74"/>
        </w:object>
      </w: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5079CC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8F4340" w:rsidRPr="001F45C6" w:rsidRDefault="005079CC" w:rsidP="005079CC">
      <w:pPr>
        <w:tabs>
          <w:tab w:val="left" w:pos="6866"/>
        </w:tabs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ab/>
      </w:r>
    </w:p>
    <w:p w:rsidR="0030607C" w:rsidRPr="00AF671F" w:rsidRDefault="0085080B" w:rsidP="00AF671F">
      <w:pPr>
        <w:bidi/>
        <w:spacing w:after="0"/>
        <w:rPr>
          <w:rFonts w:ascii="Comic Sans MS" w:hAnsi="Comic Sans MS" w:cs="Sultan normal"/>
          <w:b/>
          <w:bCs/>
          <w:sz w:val="28"/>
          <w:szCs w:val="28"/>
          <w:u w:val="single"/>
          <w:rtl/>
          <w:lang w:bidi="ar-DZ"/>
        </w:rPr>
      </w:pPr>
      <w:r w:rsidRPr="00AF671F">
        <w:rPr>
          <w:rFonts w:ascii="Comic Sans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4 </w:t>
      </w:r>
      <w:r w:rsidRPr="00AF671F"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  <w:t>:</w:t>
      </w:r>
      <w:r w:rsidRPr="00AF671F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 xml:space="preserve"> </w:t>
      </w:r>
      <w:r w:rsidR="00AF671F"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>(</w:t>
      </w:r>
      <w:r w:rsidRPr="00AF671F"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>بكالوريا 2016 شعبة علوم تجريبية )</w:t>
      </w:r>
      <w:r w:rsidRPr="00AF671F">
        <w:rPr>
          <w:rFonts w:ascii="Comic Sans MS" w:hAnsi="Comic Sans MS" w:cs="Sultan normal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85080B" w:rsidRPr="001F45C6" w:rsidRDefault="0085080B" w:rsidP="0085080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لمعرفة صنف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كحول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60" type="#_x0000_t75" style="width:12.75pt;height:15pt" o:ole="">
            <v:imagedata r:id="rId75" o:title=""/>
          </v:shape>
          <o:OLEObject Type="Embed" ProgID="Equation.DSMT4" ShapeID="_x0000_i1060" DrawAspect="Content" ObjectID="_1743788535" r:id="rId76"/>
        </w:object>
      </w:r>
      <w:r w:rsidR="00AF671F">
        <w:rPr>
          <w:rFonts w:ascii="Comic Sans MS" w:hAnsi="Comic Sans MS" w:cs="Microsoft Sans Serif" w:hint="cs"/>
          <w:position w:val="-4"/>
          <w:sz w:val="28"/>
          <w:szCs w:val="28"/>
          <w:rtl/>
          <w:lang w:bidi="ar-DZ"/>
        </w:rPr>
        <w:t xml:space="preserve"> </w: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صيغته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جملة 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020" w:dyaOrig="440">
          <v:shape id="_x0000_i1061" type="#_x0000_t75" style="width:50.25pt;height:21.75pt" o:ole="">
            <v:imagedata r:id="rId77" o:title=""/>
          </v:shape>
          <o:OLEObject Type="Embed" ProgID="Equation.DSMT4" ShapeID="_x0000_i1061" DrawAspect="Content" ObjectID="_1743788536" r:id="rId78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نشكل في اللحظة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62" type="#_x0000_t75" style="width:33.75pt;height:15.75pt" o:ole="">
            <v:imagedata r:id="rId50" o:title=""/>
          </v:shape>
          <o:OLEObject Type="Embed" ProgID="Equation.DSMT4" ShapeID="_x0000_i1062" DrawAspect="Content" ObjectID="_1743788537" r:id="rId79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مزيجا متكافئا في كمية المادة يتكون من الكحول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63" type="#_x0000_t75" style="width:12.75pt;height:15pt" o:ole="">
            <v:imagedata r:id="rId80" o:title=""/>
          </v:shape>
          <o:OLEObject Type="Embed" ProgID="Equation.DSMT4" ShapeID="_x0000_i1063" DrawAspect="Content" ObjectID="_1743788538" r:id="rId81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حمض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ايثانويك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صيغته المجملة 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340" w:dyaOrig="440">
          <v:shape id="_x0000_i1064" type="#_x0000_t75" style="width:67.5pt;height:21.75pt" o:ole="">
            <v:imagedata r:id="rId82" o:title=""/>
          </v:shape>
          <o:OLEObject Type="Embed" ProgID="Equation.DSMT4" ShapeID="_x0000_i1064" DrawAspect="Content" ObjectID="_1743788539" r:id="rId83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نسخن المزيج بطريقة التقطير المرتد . في لحظات معينة نأخذ نفس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الحجم </w:t>
      </w:r>
      <w:r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60" w:dyaOrig="320">
          <v:shape id="_x0000_i1065" type="#_x0000_t75" style="width:12.75pt;height:15.75pt" o:ole="">
            <v:imagedata r:id="rId84" o:title=""/>
          </v:shape>
          <o:OLEObject Type="Embed" ProgID="Equation.DSMT4" ShapeID="_x0000_i1065" DrawAspect="Content" ObjectID="_1743788540" r:id="rId85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زيج التفاعلي ونبرده ثم نعاير الحمض المتبقي بمحلول مائي لهيدروكسيد الصوديوم </w:t>
      </w:r>
      <w:r w:rsidRPr="001F45C6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960" w:dyaOrig="499">
          <v:shape id="_x0000_i1066" type="#_x0000_t75" style="width:98.25pt;height:25.5pt" o:ole="">
            <v:imagedata r:id="rId86" o:title=""/>
          </v:shape>
          <o:OLEObject Type="Embed" ProgID="Equation.DSMT4" ShapeID="_x0000_i1066" DrawAspect="Content" ObjectID="_1743788541" r:id="rId87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تركيزه المولي 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640" w:dyaOrig="440">
          <v:shape id="_x0000_i1067" type="#_x0000_t75" style="width:82.5pt;height:21.75pt" o:ole="">
            <v:imagedata r:id="rId88" o:title=""/>
          </v:shape>
          <o:OLEObject Type="Embed" ProgID="Equation.DSMT4" ShapeID="_x0000_i1067" DrawAspect="Content" ObjectID="_1743788542" r:id="rId89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فيلزم لبلوغ التكافؤ إضافة </w:t>
      </w:r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حجم </w:t>
      </w:r>
      <w:r w:rsidR="004D418B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380" w:dyaOrig="440">
          <v:shape id="_x0000_i1068" type="#_x0000_t75" style="width:18.75pt;height:21.75pt" o:ole="">
            <v:imagedata r:id="rId90" o:title=""/>
          </v:shape>
          <o:OLEObject Type="Embed" ProgID="Equation.DSMT4" ShapeID="_x0000_i1068" DrawAspect="Content" ObjectID="_1743788543" r:id="rId91"/>
        </w:object>
      </w:r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ثم نستنتج الحجم </w:t>
      </w:r>
      <w:r w:rsidR="004D418B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380" w:dyaOrig="440">
          <v:shape id="_x0000_i1069" type="#_x0000_t75" style="width:18.75pt;height:21.75pt" o:ole="">
            <v:imagedata r:id="rId92" o:title=""/>
          </v:shape>
          <o:OLEObject Type="Embed" ProgID="Equation.DSMT4" ShapeID="_x0000_i1069" DrawAspect="Content" ObjectID="_1743788544" r:id="rId93"/>
        </w:object>
      </w:r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اللازم لمعايرة الحمض المتبقي الكلي . دوّنا النتائج ورسمنا </w:t>
      </w:r>
      <w:proofErr w:type="gramStart"/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البيان </w:t>
      </w:r>
      <w:r w:rsidR="004D418B"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180" w:dyaOrig="440">
          <v:shape id="_x0000_i1070" type="#_x0000_t75" style="width:59.25pt;height:21.75pt" o:ole="">
            <v:imagedata r:id="rId94" o:title=""/>
          </v:shape>
          <o:OLEObject Type="Embed" ProgID="Equation.DSMT4" ShapeID="_x0000_i1070" DrawAspect="Content" ObjectID="_1743788545" r:id="rId95"/>
        </w:object>
      </w:r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ممثل</w:t>
      </w:r>
      <w:proofErr w:type="gramEnd"/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في الشكل أسفله .</w:t>
      </w:r>
    </w:p>
    <w:p w:rsidR="004D418B" w:rsidRPr="001F45C6" w:rsidRDefault="004D418B" w:rsidP="004D418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1- ما الهدف من التسخين بطريقة التقطير المرتد ؟</w:t>
      </w:r>
    </w:p>
    <w:p w:rsidR="004D418B" w:rsidRPr="001F45C6" w:rsidRDefault="004D418B" w:rsidP="004D418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2- بالاستعانة بالبيان جد ما يلي : </w:t>
      </w:r>
    </w:p>
    <w:p w:rsidR="004D418B" w:rsidRPr="001F45C6" w:rsidRDefault="007D0C73" w:rsidP="004D418B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</w:t>
      </w:r>
      <w:r w:rsidR="004D418B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أ- </w:t>
      </w:r>
      <w:r w:rsidR="00035535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كمية المادة الابتدائية للحمض المستعمل .</w:t>
      </w:r>
    </w:p>
    <w:p w:rsidR="00035535" w:rsidRPr="001F45C6" w:rsidRDefault="007D0C73" w:rsidP="00035535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</w:t>
      </w:r>
      <w:proofErr w:type="gramStart"/>
      <w:r w:rsidR="00035535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كمية</w:t>
      </w:r>
      <w:proofErr w:type="gramEnd"/>
      <w:r w:rsidR="00035535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ادة الحمض المتبقي عند حالة التوازن الكيميائي .</w:t>
      </w:r>
    </w:p>
    <w:p w:rsidR="00035535" w:rsidRPr="001F45C6" w:rsidRDefault="00035535" w:rsidP="00035535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3-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أ- </w:t>
      </w:r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أكتب</w:t>
      </w:r>
      <w:proofErr w:type="gramEnd"/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عادلة التفاعل الكيميائي المنمذج لتفاعل الأسترة .</w:t>
      </w:r>
    </w:p>
    <w:p w:rsidR="007D0C73" w:rsidRPr="001F45C6" w:rsidRDefault="007D0C73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أنشئ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جدولا لتقدم التفاعل ثم استنتج التركيب المولي للمزيج عند بلوغ حالة التوازن الكيميائي .</w:t>
      </w:r>
    </w:p>
    <w:p w:rsidR="007D0C73" w:rsidRPr="001F45C6" w:rsidRDefault="001857CE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  <w:lang w:eastAsia="fr-FR"/>
        </w:rPr>
        <w:pict>
          <v:shape id="_x0000_s1701" type="#_x0000_t202" style="position:absolute;left:0;text-align:left;margin-left:-2pt;margin-top:10.45pt;width:239.6pt;height:150.35pt;z-index:251693056" stroked="f">
            <v:textbox>
              <w:txbxContent>
                <w:p w:rsidR="00D63D11" w:rsidRDefault="00D63D1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860040" cy="1776309"/>
                        <wp:effectExtent l="19050" t="0" r="0" b="0"/>
                        <wp:docPr id="310" name="Image 3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60040" cy="1776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</w:t>
      </w:r>
      <w:proofErr w:type="gramStart"/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جـ- أحسب</w:t>
      </w:r>
      <w:proofErr w:type="gramEnd"/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ثابت التوازن الكيميائي </w:t>
      </w:r>
      <w:r w:rsidR="007D0C73" w:rsidRPr="001F45C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71" type="#_x0000_t75" style="width:11.25pt;height:15.75pt" o:ole="">
            <v:imagedata r:id="rId97" o:title=""/>
          </v:shape>
          <o:OLEObject Type="Embed" ProgID="Equation.DSMT4" ShapeID="_x0000_i1071" DrawAspect="Content" ObjectID="_1743788546" r:id="rId98"/>
        </w:object>
      </w:r>
      <w:r w:rsidR="007D0C73"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لهذا التفاعل .</w:t>
      </w:r>
    </w:p>
    <w:p w:rsidR="007D0C73" w:rsidRPr="001F45C6" w:rsidRDefault="007D0C73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4-أ- أحسب مردود التفاعل واستنتج صنف الكحول المستعمل .</w:t>
      </w:r>
    </w:p>
    <w:p w:rsidR="00A5628D" w:rsidRPr="001F45C6" w:rsidRDefault="007D0C73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أعط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الصيغة نصف المفصلة لكل من الكحول </w:t>
      </w:r>
      <w:r w:rsidRPr="001F45C6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72" type="#_x0000_t75" style="width:12.75pt;height:15pt" o:ole="">
            <v:imagedata r:id="rId99" o:title=""/>
          </v:shape>
          <o:OLEObject Type="Embed" ProgID="Equation.DSMT4" ShapeID="_x0000_i1072" DrawAspect="Content" ObjectID="_1743788547" r:id="rId100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والاستر </w:t>
      </w:r>
    </w:p>
    <w:p w:rsidR="007D0C73" w:rsidRPr="001F45C6" w:rsidRDefault="007D0C73" w:rsidP="00A5628D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متشكل ، مع ذكر اسم كل منهما .</w:t>
      </w:r>
    </w:p>
    <w:p w:rsidR="00A5628D" w:rsidRPr="001F45C6" w:rsidRDefault="007D0C73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5- عند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بلوغ التوازن ، نضيف للمزيج السابق 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200" w:dyaOrig="400">
          <v:shape id="_x0000_i1073" type="#_x0000_t75" style="width:60pt;height:19.5pt" o:ole="">
            <v:imagedata r:id="rId101" o:title=""/>
          </v:shape>
          <o:OLEObject Type="Embed" ProgID="Equation.DSMT4" ShapeID="_x0000_i1073" DrawAspect="Content" ObjectID="_1743788548" r:id="rId102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</w:t>
      </w:r>
    </w:p>
    <w:p w:rsidR="007D0C73" w:rsidRPr="001F45C6" w:rsidRDefault="007D0C73" w:rsidP="00A5628D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حمض </w:t>
      </w:r>
      <w:proofErr w:type="spell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ايثانويك</w:t>
      </w:r>
      <w:proofErr w:type="spell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و</w:t>
      </w:r>
      <w:r w:rsidRPr="001F45C6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200" w:dyaOrig="400">
          <v:shape id="_x0000_i1074" type="#_x0000_t75" style="width:60pt;height:19.5pt" o:ole="">
            <v:imagedata r:id="rId103" o:title=""/>
          </v:shape>
          <o:OLEObject Type="Embed" ProgID="Equation.DSMT4" ShapeID="_x0000_i1074" DrawAspect="Content" ObjectID="_1743788549" r:id="rId104"/>
        </w:object>
      </w: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من الاستر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السابق .</w:t>
      </w:r>
      <w:proofErr w:type="gramEnd"/>
    </w:p>
    <w:p w:rsidR="007D0C73" w:rsidRPr="001F45C6" w:rsidRDefault="007D0C73" w:rsidP="007D0C7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 أ- أحسب كسر التفاعل الابتدائي .</w:t>
      </w:r>
    </w:p>
    <w:p w:rsidR="007A394F" w:rsidRDefault="007D0C73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 </w:t>
      </w:r>
      <w:proofErr w:type="gramStart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>ب- استنتج</w:t>
      </w:r>
      <w:proofErr w:type="gramEnd"/>
      <w:r w:rsidRPr="001F45C6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جهة تطور التفاعل . </w:t>
      </w:r>
    </w:p>
    <w:p w:rsidR="007A394F" w:rsidRDefault="007A394F" w:rsidP="007A394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HAnsi" w:hAnsiTheme="majorHAnsi" w:cs="Microsoft Sans Serif" w:hint="cs"/>
          <w:b/>
          <w:bCs/>
          <w:color w:val="FF0000"/>
          <w:sz w:val="28"/>
          <w:szCs w:val="28"/>
          <w:u w:val="single"/>
          <w:rtl/>
          <w:lang w:bidi="ar-DZ"/>
        </w:rPr>
        <w:t>5</w:t>
      </w:r>
      <w:r>
        <w:rPr>
          <w:rFonts w:asciiTheme="majorHAnsi" w:hAnsiTheme="majorHAnsi" w:cs="Microsoft Sans Serif" w:hint="cs"/>
          <w:b/>
          <w:bCs/>
          <w:color w:val="FF0000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Sultan normal" w:hint="cs"/>
          <w:sz w:val="28"/>
          <w:szCs w:val="28"/>
          <w:rtl/>
          <w:lang w:bidi="ar-DZ"/>
        </w:rPr>
        <w:t xml:space="preserve">بكالوريا  2017 ع </w:t>
      </w:r>
      <w:r>
        <w:rPr>
          <w:rFonts w:asciiTheme="majorHAnsi" w:hAnsiTheme="majorHAnsi" w:cs="Sultan normal"/>
          <w:sz w:val="28"/>
          <w:szCs w:val="28"/>
          <w:rtl/>
          <w:lang w:bidi="ar-DZ"/>
        </w:rPr>
        <w:t>–</w:t>
      </w:r>
      <w:r>
        <w:rPr>
          <w:rFonts w:asciiTheme="majorHAnsi" w:hAnsiTheme="majorHAnsi" w:cs="Sultan normal" w:hint="cs"/>
          <w:sz w:val="28"/>
          <w:szCs w:val="28"/>
          <w:rtl/>
          <w:lang w:bidi="ar-DZ"/>
        </w:rPr>
        <w:t xml:space="preserve"> ت </w:t>
      </w:r>
    </w:p>
    <w:p w:rsidR="007A394F" w:rsidRDefault="007A394F" w:rsidP="007A394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هدف هذه الدراسة إلى كيفية تحسين مردود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تفاعل ،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أجل ذلك :</w:t>
      </w:r>
    </w:p>
    <w:p w:rsidR="007A394F" w:rsidRDefault="007A394F" w:rsidP="007A394F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Theme="majorHAnsi" w:hAnsiTheme="majorHAnsi" w:cs="Microsoft Sans Serif"/>
          <w:sz w:val="28"/>
          <w:szCs w:val="28"/>
          <w:lang w:bidi="ar-DZ"/>
        </w:rPr>
        <w:t>I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- نفاعل </w:t>
      </w:r>
      <w:r w:rsidRPr="007A394F">
        <w:rPr>
          <w:rFonts w:asciiTheme="majorHAnsi" w:hAnsiTheme="majorHAnsi" w:cs="Microsoft Sans Serif"/>
          <w:position w:val="-8"/>
          <w:sz w:val="28"/>
          <w:szCs w:val="28"/>
          <w:lang w:bidi="ar-DZ"/>
        </w:rPr>
        <w:object w:dxaOrig="1040" w:dyaOrig="320">
          <v:shape id="_x0000_i1075" type="#_x0000_t75" style="width:51.75pt;height:15.75pt" o:ole="">
            <v:imagedata r:id="rId105" o:title=""/>
          </v:shape>
          <o:OLEObject Type="Embed" ProgID="Equation.DSMT4" ShapeID="_x0000_i1075" DrawAspect="Content" ObjectID="_1743788550" r:id="rId106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من المركب </w:t>
      </w:r>
      <w:r w:rsidRPr="007A394F">
        <w:rPr>
          <w:rFonts w:asciiTheme="majorHAnsi" w:hAnsiTheme="majorHAnsi" w:cs="Microsoft Sans Serif"/>
          <w:position w:val="-16"/>
          <w:sz w:val="28"/>
          <w:szCs w:val="28"/>
          <w:lang w:bidi="ar-DZ"/>
        </w:rPr>
        <w:object w:dxaOrig="2079" w:dyaOrig="420">
          <v:shape id="_x0000_i1076" type="#_x0000_t75" style="width:104.25pt;height:21pt" o:ole="">
            <v:imagedata r:id="rId107" o:title=""/>
          </v:shape>
          <o:OLEObject Type="Embed" ProgID="Equation.DSMT4" ShapeID="_x0000_i1076" DrawAspect="Content" ObjectID="_1743788551" r:id="rId108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مع </w:t>
      </w:r>
      <w:r w:rsidRPr="007A394F">
        <w:rPr>
          <w:rFonts w:asciiTheme="majorHAnsi" w:hAnsiTheme="majorHAnsi" w:cs="Microsoft Sans Serif"/>
          <w:position w:val="-8"/>
          <w:sz w:val="28"/>
          <w:szCs w:val="28"/>
          <w:lang w:bidi="ar-DZ"/>
        </w:rPr>
        <w:object w:dxaOrig="1040" w:dyaOrig="320">
          <v:shape id="_x0000_i1077" type="#_x0000_t75" style="width:51.75pt;height:15.75pt" o:ole="">
            <v:imagedata r:id="rId105" o:title=""/>
          </v:shape>
          <o:OLEObject Type="Embed" ProgID="Equation.DSMT4" ShapeID="_x0000_i1077" DrawAspect="Content" ObjectID="_1743788552" r:id="rId109"/>
        </w:objec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من الماء في درجة حرارة مناسبة و بإضافة قطرات من حمض الكبريت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المركز .</w:t>
      </w:r>
      <w:proofErr w:type="gramEnd"/>
    </w:p>
    <w:p w:rsidR="007A394F" w:rsidRDefault="007A394F" w:rsidP="007A394F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spell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ينمذج</w:t>
      </w:r>
      <w:proofErr w:type="spell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هذا التحول بمعادلة كيميائية من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الشكل :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</w:t>
      </w:r>
    </w:p>
    <w:p w:rsidR="007A394F" w:rsidRDefault="007A394F" w:rsidP="007A394F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                    </w:t>
      </w:r>
      <w:r w:rsidRPr="007A394F">
        <w:rPr>
          <w:rFonts w:asciiTheme="majorHAnsi" w:hAnsiTheme="majorHAnsi" w:cs="Microsoft Sans Serif"/>
          <w:position w:val="-34"/>
          <w:sz w:val="28"/>
          <w:szCs w:val="28"/>
          <w:lang w:bidi="ar-DZ"/>
        </w:rPr>
        <w:object w:dxaOrig="6759" w:dyaOrig="820">
          <v:shape id="_x0000_i1078" type="#_x0000_t75" style="width:338.25pt;height:41.25pt" o:ole="">
            <v:imagedata r:id="rId110" o:title=""/>
          </v:shape>
          <o:OLEObject Type="Embed" ProgID="Equation.DSMT4" ShapeID="_x0000_i1078" DrawAspect="Content" ObjectID="_1743788553" r:id="rId111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</w:p>
    <w:p w:rsidR="007A394F" w:rsidRDefault="007A394F" w:rsidP="007A394F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lastRenderedPageBreak/>
        <w:t>1- ما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فائدة من إضافة قطرات من حمض الكبريت المركز ؟</w:t>
      </w:r>
    </w:p>
    <w:p w:rsidR="007A394F" w:rsidRDefault="007A394F" w:rsidP="007A394F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2- حدّد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وظيفة الكيميائية للمركب </w:t>
      </w:r>
      <w:r w:rsidR="00906E2B"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60" w:dyaOrig="340">
          <v:shape id="_x0000_i1079" type="#_x0000_t75" style="width:23.25pt;height:17.25pt" o:ole="">
            <v:imagedata r:id="rId112" o:title=""/>
          </v:shape>
          <o:OLEObject Type="Embed" ProgID="Equation.DSMT4" ShapeID="_x0000_i1079" DrawAspect="Content" ObjectID="_1743788554" r:id="rId113"/>
        </w:object>
      </w:r>
      <w:r w:rsidR="00906E2B"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 w:rsidR="00906E2B">
        <w:rPr>
          <w:rFonts w:asciiTheme="majorHAnsi" w:hAnsiTheme="majorHAnsi" w:cs="Microsoft Sans Serif" w:hint="cs"/>
          <w:sz w:val="28"/>
          <w:szCs w:val="28"/>
          <w:rtl/>
          <w:lang w:bidi="ar-DZ"/>
        </w:rPr>
        <w:t>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3- بماذا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يسمى هذا التفاعل ؟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4- حدّد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وظيفة الكيميائية للمركب </w:t>
      </w:r>
      <w:r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00" w:dyaOrig="340">
          <v:shape id="_x0000_i1080" type="#_x0000_t75" style="width:20.25pt;height:17.25pt" o:ole="">
            <v:imagedata r:id="rId114" o:title=""/>
          </v:shape>
          <o:OLEObject Type="Embed" ProgID="Equation.DSMT4" ShapeID="_x0000_i1080" DrawAspect="Content" ObjectID="_1743788555" r:id="rId115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5- أنجز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جدولا لتقدم التفاعل 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Theme="majorHAnsi" w:hAnsiTheme="majorHAnsi" w:cs="Microsoft Sans Serif"/>
          <w:sz w:val="28"/>
          <w:szCs w:val="28"/>
          <w:lang w:bidi="ar-DZ"/>
        </w:rPr>
        <w:t>II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- بعد مدة زمنية كافية يصل فيها التفاعل السابق إلى حالة التوازن ، نضيف له بالتدريج محلولا من هيدروكسيد الصوديوم </w:t>
      </w:r>
      <w:r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1960" w:dyaOrig="400">
          <v:shape id="_x0000_i1081" type="#_x0000_t75" style="width:98.25pt;height:20.25pt" o:ole="">
            <v:imagedata r:id="rId116" o:title=""/>
          </v:shape>
          <o:OLEObject Type="Embed" ProgID="Equation.DSMT4" ShapeID="_x0000_i1081" DrawAspect="Content" ObjectID="_1743788556" r:id="rId117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تركيزه المولي </w:t>
      </w:r>
      <w:r w:rsidRPr="00906E2B">
        <w:rPr>
          <w:rFonts w:asciiTheme="majorHAnsi" w:hAnsiTheme="majorHAnsi" w:cs="Microsoft Sans Serif"/>
          <w:position w:val="-12"/>
          <w:sz w:val="28"/>
          <w:szCs w:val="28"/>
          <w:lang w:bidi="ar-DZ"/>
        </w:rPr>
        <w:object w:dxaOrig="1800" w:dyaOrig="380">
          <v:shape id="_x0000_i1082" type="#_x0000_t75" style="width:90pt;height:18.75pt" o:ole="">
            <v:imagedata r:id="rId118" o:title=""/>
          </v:shape>
          <o:OLEObject Type="Embed" ProgID="Equation.DSMT4" ShapeID="_x0000_i1082" DrawAspect="Content" ObjectID="_1743788557" r:id="rId119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بوجود كاشف ملون مناسب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( فينول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فتاليين ) من أجل معايرة الحمض المتشكل في التفاعل السابق 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نلاحظ أن لون المزيج يتغير عند إضافة حجم من محلول هيدروكسيد الصوديوم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قدره </w:t>
      </w:r>
      <w:r w:rsidRPr="00906E2B">
        <w:rPr>
          <w:rFonts w:asciiTheme="majorHAnsi" w:hAnsiTheme="majorHAnsi" w:cs="Microsoft Sans Serif"/>
          <w:position w:val="-12"/>
          <w:sz w:val="28"/>
          <w:szCs w:val="28"/>
          <w:lang w:bidi="ar-DZ"/>
        </w:rPr>
        <w:object w:dxaOrig="1280" w:dyaOrig="380">
          <v:shape id="_x0000_i1083" type="#_x0000_t75" style="width:63.75pt;height:18.75pt" o:ole="">
            <v:imagedata r:id="rId120" o:title=""/>
          </v:shape>
          <o:OLEObject Type="Embed" ProgID="Equation.DSMT4" ShapeID="_x0000_i1083" DrawAspect="Content" ObjectID="_1743788558" r:id="rId121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،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نوقف عندها عملية المعايرة اللونية 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1- أرسم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تجهيز التجريبي لعملية المعايرة اللونية موضحا عليه البيانات الكافية 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2- أكتب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معادلة تفاعل المعايرة الحادث 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3- أحسب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كمية مادة الحمض المتشكل عند توازن التفاعل </w:t>
      </w:r>
      <w:r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00" w:dyaOrig="340">
          <v:shape id="_x0000_i1084" type="#_x0000_t75" style="width:20.25pt;height:17.25pt" o:ole="">
            <v:imagedata r:id="rId122" o:title=""/>
          </v:shape>
          <o:OLEObject Type="Embed" ProgID="Equation.DSMT4" ShapeID="_x0000_i1084" DrawAspect="Content" ObjectID="_1743788559" r:id="rId123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.</w:t>
      </w:r>
    </w:p>
    <w:p w:rsidR="00906E2B" w:rsidRDefault="00906E2B" w:rsidP="00906E2B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4- أحسب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مردود التفاعل السابق </w:t>
      </w:r>
      <w:r w:rsidR="000676DB"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00" w:dyaOrig="340">
          <v:shape id="_x0000_i1085" type="#_x0000_t75" style="width:20.25pt;height:17.25pt" o:ole="">
            <v:imagedata r:id="rId122" o:title=""/>
          </v:shape>
          <o:OLEObject Type="Embed" ProgID="Equation.DSMT4" ShapeID="_x0000_i1085" DrawAspect="Content" ObjectID="_1743788560" r:id="rId124"/>
        </w:object>
      </w:r>
      <w:r w:rsidR="000676DB"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</w:t>
      </w:r>
      <w:r w:rsidR="00D63D11">
        <w:rPr>
          <w:rFonts w:asciiTheme="majorHAnsi" w:hAnsiTheme="majorHAnsi" w:cs="Microsoft Sans Serif" w:hint="cs"/>
          <w:sz w:val="28"/>
          <w:szCs w:val="28"/>
          <w:rtl/>
          <w:lang w:bidi="ar-DZ"/>
        </w:rPr>
        <w:t>و استنتج صنف الكحول الناتج .</w:t>
      </w:r>
    </w:p>
    <w:p w:rsidR="00D63D11" w:rsidRDefault="00D63D11" w:rsidP="00D63D11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5- أعط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تركيب المولي للمزيج السابق عند التوازن ثم أحسب ثابت التوازن </w:t>
      </w:r>
      <w:r w:rsidRPr="00D63D11">
        <w:rPr>
          <w:rFonts w:asciiTheme="majorHAnsi" w:hAnsiTheme="majorHAnsi" w:cs="Microsoft Sans Serif"/>
          <w:position w:val="-4"/>
          <w:sz w:val="28"/>
          <w:szCs w:val="28"/>
          <w:lang w:bidi="ar-DZ"/>
        </w:rPr>
        <w:object w:dxaOrig="260" w:dyaOrig="279">
          <v:shape id="_x0000_i1086" type="#_x0000_t75" style="width:12.75pt;height:14.25pt" o:ole="">
            <v:imagedata r:id="rId125" o:title=""/>
          </v:shape>
          <o:OLEObject Type="Embed" ProgID="Equation.DSMT4" ShapeID="_x0000_i1086" DrawAspect="Content" ObjectID="_1743788561" r:id="rId126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له .</w:t>
      </w:r>
    </w:p>
    <w:p w:rsidR="00D63D11" w:rsidRDefault="00D63D11" w:rsidP="00D63D11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6- سمّ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مركبين </w:t>
      </w:r>
      <w:r w:rsidRPr="00906E2B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60" w:dyaOrig="340">
          <v:shape id="_x0000_i1087" type="#_x0000_t75" style="width:23.25pt;height:17.25pt" o:ole="">
            <v:imagedata r:id="rId112" o:title=""/>
          </v:shape>
          <o:OLEObject Type="Embed" ProgID="Equation.DSMT4" ShapeID="_x0000_i1087" DrawAspect="Content" ObjectID="_1743788562" r:id="rId127"/>
        </w:objec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، </w:t>
      </w:r>
      <w:r w:rsidRPr="00D63D11">
        <w:rPr>
          <w:rFonts w:asciiTheme="majorHAnsi" w:hAnsiTheme="majorHAnsi" w:cs="Microsoft Sans Serif"/>
          <w:position w:val="-10"/>
          <w:sz w:val="28"/>
          <w:szCs w:val="28"/>
          <w:lang w:bidi="ar-DZ"/>
        </w:rPr>
        <w:object w:dxaOrig="400" w:dyaOrig="340">
          <v:shape id="_x0000_i1088" type="#_x0000_t75" style="width:20.25pt;height:17.25pt" o:ole="">
            <v:imagedata r:id="rId128" o:title=""/>
          </v:shape>
          <o:OLEObject Type="Embed" ProgID="Equation.DSMT4" ShapeID="_x0000_i1088" DrawAspect="Content" ObjectID="_1743788563" r:id="rId129"/>
        </w:object>
      </w:r>
      <w:r>
        <w:rPr>
          <w:rFonts w:asciiTheme="majorHAnsi" w:hAnsiTheme="majorHAnsi" w:cs="Microsoft Sans Serif"/>
          <w:sz w:val="28"/>
          <w:szCs w:val="28"/>
          <w:rtl/>
          <w:lang w:bidi="ar-DZ"/>
        </w:rPr>
        <w:t xml:space="preserve"> 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.</w:t>
      </w:r>
    </w:p>
    <w:p w:rsidR="00D63D11" w:rsidRDefault="00D63D11" w:rsidP="00D63D11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Theme="majorHAnsi" w:hAnsiTheme="majorHAnsi" w:cs="Microsoft Sans Serif"/>
          <w:sz w:val="28"/>
          <w:szCs w:val="28"/>
          <w:lang w:bidi="ar-DZ"/>
        </w:rPr>
        <w:t>III</w:t>
      </w:r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- بعد عملية المعايرة نسخن المزيج من جديد مدة كافية فنلاحظ زوال اللون الذي ظهر عند التكافؤ السابق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( يصبح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المزيج شفافا ) .</w:t>
      </w:r>
    </w:p>
    <w:p w:rsidR="00D63D11" w:rsidRDefault="00D63D11" w:rsidP="00D63D11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1- فسر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ما حدث في المزيج .</w:t>
      </w:r>
    </w:p>
    <w:p w:rsidR="007A394F" w:rsidRDefault="00D63D11" w:rsidP="00326510">
      <w:pPr>
        <w:bidi/>
        <w:spacing w:after="0"/>
        <w:rPr>
          <w:rFonts w:asciiTheme="majorHAnsi" w:hAnsiTheme="majorHAnsi" w:cs="Microsoft Sans Serif"/>
          <w:sz w:val="28"/>
          <w:szCs w:val="28"/>
          <w:rtl/>
          <w:lang w:bidi="ar-DZ"/>
        </w:rPr>
      </w:pP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2- هل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تتوقع زيادة أو نقصان في مردود التفاعل السابق ؟ </w:t>
      </w:r>
      <w:proofErr w:type="gramStart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>علّل ،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ماذا تستنتج ؟</w:t>
      </w:r>
    </w:p>
    <w:p w:rsidR="00326510" w:rsidRPr="00D63D11" w:rsidRDefault="00D63D11" w:rsidP="00326510">
      <w:pPr>
        <w:bidi/>
        <w:spacing w:after="0"/>
        <w:rPr>
          <w:rFonts w:asciiTheme="majorHAnsi" w:hAnsiTheme="majorHAnsi" w:cs="Microsoft Sans Serif"/>
          <w:sz w:val="28"/>
          <w:szCs w:val="28"/>
          <w:lang w:bidi="ar-DZ"/>
        </w:rPr>
      </w:pPr>
      <w:r>
        <w:rPr>
          <w:rFonts w:ascii="Comic Sans MS" w:hAnsi="Comic Sans MS" w:cs="Microsoft Sans Serif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326510">
        <w:rPr>
          <w:rFonts w:asciiTheme="majorHAnsi" w:hAnsiTheme="majorHAnsi" w:cs="Microsoft Sans Serif"/>
          <w:b/>
          <w:bCs/>
          <w:color w:val="FF0000"/>
          <w:sz w:val="28"/>
          <w:szCs w:val="28"/>
          <w:u w:val="single"/>
          <w:lang w:bidi="ar-DZ"/>
        </w:rPr>
        <w:t>6</w:t>
      </w:r>
      <w:r>
        <w:rPr>
          <w:rFonts w:asciiTheme="majorHAnsi" w:hAnsiTheme="majorHAnsi" w:cs="Microsoft Sans Serif" w:hint="cs"/>
          <w:b/>
          <w:bCs/>
          <w:color w:val="FF0000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Theme="majorHAnsi" w:hAnsiTheme="majorHAnsi" w:cs="Microsoft Sans Serif" w:hint="cs"/>
          <w:sz w:val="28"/>
          <w:szCs w:val="28"/>
          <w:rtl/>
          <w:lang w:bidi="ar-DZ"/>
        </w:rPr>
        <w:t xml:space="preserve"> </w:t>
      </w:r>
    </w:p>
    <w:p w:rsidR="00326510" w:rsidRPr="006C268D" w:rsidRDefault="00326510" w:rsidP="00326510">
      <w:pPr>
        <w:bidi/>
        <w:spacing w:after="0"/>
        <w:rPr>
          <w:rFonts w:ascii="Courier New" w:hAnsi="Courier New" w:cs="Courier New"/>
          <w:b/>
          <w:bCs/>
          <w:sz w:val="28"/>
          <w:szCs w:val="28"/>
          <w:rtl/>
        </w:rPr>
      </w:pP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1-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نفاعل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</w:t>
      </w:r>
      <w:r w:rsidRPr="00A073E2">
        <w:rPr>
          <w:rFonts w:ascii="Microsoft Sans Serif" w:hAnsi="Microsoft Sans Serif" w:cs="Microsoft Sans Serif"/>
          <w:position w:val="-10"/>
          <w:sz w:val="28"/>
          <w:szCs w:val="28"/>
        </w:rPr>
        <w:object w:dxaOrig="999" w:dyaOrig="360">
          <v:shape id="_x0000_i1089" type="#_x0000_t75" style="width:49.5pt;height:18pt" o:ole="">
            <v:imagedata r:id="rId130" o:title=""/>
          </v:shape>
          <o:OLEObject Type="Embed" ProgID="Equation.DSMT4" ShapeID="_x0000_i1089" DrawAspect="Content" ObjectID="_1743788564" r:id="rId131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من استر </w:t>
      </w:r>
      <w:r w:rsidRPr="00A073E2">
        <w:rPr>
          <w:rFonts w:ascii="Microsoft Sans Serif" w:hAnsi="Microsoft Sans Serif" w:cs="Microsoft Sans Serif"/>
          <w:position w:val="-6"/>
          <w:sz w:val="28"/>
          <w:szCs w:val="28"/>
        </w:rPr>
        <w:object w:dxaOrig="1660" w:dyaOrig="340">
          <v:shape id="_x0000_i1090" type="#_x0000_t75" style="width:82.5pt;height:17.25pt" o:ole="">
            <v:imagedata r:id="rId132" o:title=""/>
          </v:shape>
          <o:OLEObject Type="Embed" ProgID="Equation.DSMT4" ShapeID="_x0000_i1090" DrawAspect="Content" ObjectID="_1743788565" r:id="rId133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بكمية زائدة من محلول هيدروكسيد الصوديوم فينتج </w:t>
      </w:r>
      <w:r w:rsidRPr="00B7121A">
        <w:rPr>
          <w:rFonts w:ascii="Microsoft Sans Serif" w:hAnsi="Microsoft Sans Serif" w:cs="Microsoft Sans Serif"/>
          <w:position w:val="-12"/>
          <w:sz w:val="28"/>
          <w:szCs w:val="28"/>
        </w:rPr>
        <w:object w:dxaOrig="540" w:dyaOrig="380">
          <v:shape id="_x0000_i1091" type="#_x0000_t75" style="width:26.25pt;height:18.75pt" o:ole="">
            <v:imagedata r:id="rId134" o:title=""/>
          </v:shape>
          <o:OLEObject Type="Embed" ProgID="Equation.DSMT4" ShapeID="_x0000_i1091" DrawAspect="Content" ObjectID="_1743788566" r:id="rId13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من ملح عضوي و مركب </w:t>
      </w:r>
      <w:r w:rsidRPr="00B7121A">
        <w:rPr>
          <w:rFonts w:ascii="Microsoft Sans Serif" w:hAnsi="Microsoft Sans Serif" w:cs="Microsoft Sans Serif"/>
          <w:position w:val="-10"/>
          <w:sz w:val="28"/>
          <w:szCs w:val="28"/>
        </w:rPr>
        <w:object w:dxaOrig="460" w:dyaOrig="380">
          <v:shape id="_x0000_i1092" type="#_x0000_t75" style="width:23.25pt;height:18.75pt" o:ole="">
            <v:imagedata r:id="rId136" o:title=""/>
          </v:shape>
          <o:OLEObject Type="Embed" ProgID="Equation.DSMT4" ShapeID="_x0000_i1092" DrawAspect="Content" ObjectID="_1743788567" r:id="rId13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كتلته </w:t>
      </w:r>
      <w:r w:rsidRPr="00B7121A">
        <w:rPr>
          <w:rFonts w:ascii="Microsoft Sans Serif" w:hAnsi="Microsoft Sans Serif" w:cs="Microsoft Sans Serif"/>
          <w:position w:val="-12"/>
          <w:sz w:val="28"/>
          <w:szCs w:val="28"/>
        </w:rPr>
        <w:object w:dxaOrig="540" w:dyaOrig="380">
          <v:shape id="_x0000_i1093" type="#_x0000_t75" style="width:26.25pt;height:18.75pt" o:ole="">
            <v:imagedata r:id="rId138" o:title=""/>
          </v:shape>
          <o:OLEObject Type="Embed" ProgID="Equation.DSMT4" ShapeID="_x0000_i1093" DrawAspect="Content" ObjectID="_1743788568" r:id="rId13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أ/ أكتب معادلة التفاعل واستنتج الوظيفة الكيميائية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للمركب </w:t>
      </w:r>
      <w:r>
        <w:rPr>
          <w:rFonts w:ascii="Microsoft Sans Serif" w:hAnsi="Microsoft Sans Serif" w:cs="Microsoft Sans Serif"/>
          <w:noProof/>
          <w:position w:val="-10"/>
          <w:sz w:val="28"/>
          <w:szCs w:val="28"/>
          <w:lang w:eastAsia="fr-FR"/>
        </w:rPr>
        <w:drawing>
          <wp:inline distT="0" distB="0" distL="0" distR="0" wp14:anchorId="49BF8409" wp14:editId="533927EF">
            <wp:extent cx="292735" cy="23749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/ ما هي الصيغة المجملة للملح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عضوي ؟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جـ/ أوجد الصيغة المجملة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للمركب </w:t>
      </w:r>
      <w:r>
        <w:rPr>
          <w:rFonts w:ascii="Microsoft Sans Serif" w:hAnsi="Microsoft Sans Serif" w:cs="Microsoft Sans Serif"/>
          <w:noProof/>
          <w:position w:val="-10"/>
          <w:sz w:val="28"/>
          <w:szCs w:val="28"/>
          <w:lang w:eastAsia="fr-FR"/>
        </w:rPr>
        <w:drawing>
          <wp:inline distT="0" distB="0" distL="0" distR="0" wp14:anchorId="52BDCD6C" wp14:editId="567E7AA8">
            <wp:extent cx="292735" cy="23749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Microsoft Sans Serif" w:hAnsi="Microsoft Sans Serif" w:cs="Microsoft Sans Serif" w:hint="cs"/>
          <w:position w:val="-10"/>
          <w:sz w:val="28"/>
          <w:szCs w:val="28"/>
          <w:rtl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ثم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كتب بعض الصيغ نصف المفصلة الممكنة له</w: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مع تسميتها .</w:t>
      </w:r>
    </w:p>
    <w:p w:rsidR="00326510" w:rsidRDefault="008C3DDA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bookmarkStart w:id="0" w:name="_GoBack"/>
      <w:r>
        <w:rPr>
          <w:rFonts w:ascii="Comic Sans MS" w:hAnsi="Comic Sans MS" w:cs="Microsoft Sans Serif"/>
          <w:noProof/>
          <w:sz w:val="28"/>
          <w:szCs w:val="28"/>
          <w:rtl/>
          <w:lang w:eastAsia="fr-FR"/>
        </w:rPr>
        <w:pict>
          <v:group id="_x0000_s2044" style="position:absolute;left:0;text-align:left;margin-left:-4.1pt;margin-top:31.3pt;width:211.6pt;height:200.25pt;z-index:251704320" coordorigin="638,11704" coordsize="4232,4005">
            <v:group id="_x0000_s1782" style="position:absolute;left:1365;top:11748;width:3402;height:3402" coordorigin="1139,989" coordsize="3402,3402">
              <v:line id="_x0000_s1783" style="position:absolute;mso-wrap-style:tight" from="1139,989" to="1139,4391" strokecolor="navy" strokeweight=".25pt">
                <v:stroke dashstyle="1 1" endcap="round"/>
              </v:line>
              <v:line id="_x0000_s1784" style="position:absolute;mso-wrap-style:tight" from="1196,989" to="1196,4391" strokecolor="navy" strokeweight=".25pt">
                <v:stroke dashstyle="1 1" endcap="round"/>
              </v:line>
              <v:line id="_x0000_s1785" style="position:absolute;mso-wrap-style:tight" from="1252,989" to="1252,4391" strokecolor="navy" strokeweight=".25pt">
                <v:stroke dashstyle="1 1" endcap="round"/>
              </v:line>
              <v:line id="_x0000_s1786" style="position:absolute;mso-wrap-style:tight" from="1309,989" to="1309,4391" strokecolor="navy" strokeweight=".25pt">
                <v:stroke dashstyle="1 1" endcap="round"/>
              </v:line>
              <v:line id="_x0000_s1787" style="position:absolute;mso-wrap-style:tight" from="1366,989" to="1366,4391" strokecolor="navy" strokeweight=".25pt">
                <v:stroke dashstyle="1 1" endcap="round"/>
              </v:line>
              <v:line id="_x0000_s1788" style="position:absolute;mso-wrap-style:tight" from="1422,989" to="1422,4391" strokecolor="navy" strokeweight=".25pt">
                <v:stroke dashstyle="1 1" endcap="round"/>
              </v:line>
              <v:line id="_x0000_s1789" style="position:absolute;mso-wrap-style:tight" from="1479,989" to="1479,4391" strokecolor="navy" strokeweight=".25pt">
                <v:stroke dashstyle="1 1" endcap="round"/>
              </v:line>
              <v:line id="_x0000_s1790" style="position:absolute;mso-wrap-style:tight" from="1536,989" to="1536,4391" strokecolor="navy" strokeweight=".25pt">
                <v:stroke dashstyle="1 1" endcap="round"/>
              </v:line>
              <v:line id="_x0000_s1791" style="position:absolute;mso-wrap-style:tight" from="1593,989" to="1593,4391" strokecolor="navy" strokeweight=".25pt">
                <v:stroke dashstyle="1 1" endcap="round"/>
              </v:line>
              <v:line id="_x0000_s1792" style="position:absolute;mso-wrap-style:tight" from="1649,989" to="1649,4391" strokecolor="navy" strokeweight=".25pt">
                <v:stroke dashstyle="1 1" endcap="round"/>
              </v:line>
              <v:line id="_x0000_s1793" style="position:absolute;mso-wrap-style:tight" from="1706,989" to="1706,4391" strokecolor="navy" strokeweight=".25pt">
                <v:stroke dashstyle="1 1" endcap="round"/>
              </v:line>
              <v:line id="_x0000_s1794" style="position:absolute;mso-wrap-style:tight" from="1763,989" to="1763,4391" strokecolor="navy" strokeweight=".25pt">
                <v:stroke dashstyle="1 1" endcap="round"/>
              </v:line>
              <v:line id="_x0000_s1795" style="position:absolute;mso-wrap-style:tight" from="1819,989" to="1819,4391" strokecolor="navy" strokeweight=".25pt">
                <v:stroke dashstyle="1 1" endcap="round"/>
              </v:line>
              <v:line id="_x0000_s1796" style="position:absolute;mso-wrap-style:tight" from="1876,989" to="1876,4391" strokecolor="navy" strokeweight=".25pt">
                <v:stroke dashstyle="1 1" endcap="round"/>
              </v:line>
              <v:line id="_x0000_s1797" style="position:absolute;mso-wrap-style:tight" from="1933,989" to="1933,4391" strokecolor="navy" strokeweight=".25pt">
                <v:stroke dashstyle="1 1" endcap="round"/>
              </v:line>
              <v:line id="_x0000_s1798" style="position:absolute;mso-wrap-style:tight" from="1989,989" to="1989,4391" strokecolor="navy" strokeweight=".25pt">
                <v:stroke dashstyle="1 1" endcap="round"/>
              </v:line>
              <v:line id="_x0000_s1799" style="position:absolute;mso-wrap-style:tight" from="2046,989" to="2046,4391" strokecolor="navy" strokeweight=".25pt">
                <v:stroke dashstyle="1 1" endcap="round"/>
              </v:line>
              <v:line id="_x0000_s1800" style="position:absolute;mso-wrap-style:tight" from="2103,989" to="2103,4391" strokecolor="navy" strokeweight=".25pt">
                <v:stroke dashstyle="1 1" endcap="round"/>
              </v:line>
              <v:line id="_x0000_s1801" style="position:absolute;mso-wrap-style:tight" from="2159,989" to="2159,4391" strokecolor="navy" strokeweight=".25pt">
                <v:stroke dashstyle="1 1" endcap="round"/>
              </v:line>
              <v:line id="_x0000_s1802" style="position:absolute;mso-wrap-style:tight" from="2216,989" to="2216,4391" strokecolor="navy" strokeweight=".25pt">
                <v:stroke dashstyle="1 1" endcap="round"/>
              </v:line>
              <v:line id="_x0000_s1803" style="position:absolute;mso-wrap-style:tight" from="2273,989" to="2273,4391" strokecolor="navy" strokeweight=".25pt">
                <v:stroke dashstyle="1 1" endcap="round"/>
              </v:line>
              <v:line id="_x0000_s1804" style="position:absolute;mso-wrap-style:tight" from="2330,989" to="2330,4391" strokecolor="navy" strokeweight=".25pt">
                <v:stroke dashstyle="1 1" endcap="round"/>
              </v:line>
              <v:line id="_x0000_s1805" style="position:absolute;mso-wrap-style:tight" from="2386,989" to="2386,4391" strokecolor="navy" strokeweight=".25pt">
                <v:stroke dashstyle="1 1" endcap="round"/>
              </v:line>
              <v:line id="_x0000_s1806" style="position:absolute;mso-wrap-style:tight" from="2443,989" to="2443,4391" strokecolor="navy" strokeweight=".25pt">
                <v:stroke dashstyle="1 1" endcap="round"/>
              </v:line>
              <v:line id="_x0000_s1807" style="position:absolute;mso-wrap-style:tight" from="2500,989" to="2500,4391" strokecolor="navy" strokeweight=".25pt">
                <v:stroke dashstyle="1 1" endcap="round"/>
              </v:line>
              <v:line id="_x0000_s1808" style="position:absolute;mso-wrap-style:tight" from="2556,989" to="2556,4391" strokecolor="navy" strokeweight=".25pt">
                <v:stroke dashstyle="1 1" endcap="round"/>
              </v:line>
              <v:line id="_x0000_s1809" style="position:absolute;mso-wrap-style:tight" from="2613,989" to="2613,4391" strokecolor="navy" strokeweight=".25pt">
                <v:stroke dashstyle="1 1" endcap="round"/>
              </v:line>
              <v:line id="_x0000_s1810" style="position:absolute;mso-wrap-style:tight" from="2670,989" to="2670,4391" strokecolor="navy" strokeweight=".25pt">
                <v:stroke dashstyle="1 1" endcap="round"/>
              </v:line>
              <v:line id="_x0000_s1811" style="position:absolute;mso-wrap-style:tight" from="2726,989" to="2726,4391" strokecolor="navy" strokeweight=".25pt">
                <v:stroke dashstyle="1 1" endcap="round"/>
              </v:line>
              <v:line id="_x0000_s1812" style="position:absolute;mso-wrap-style:tight" from="2783,989" to="2783,4391" strokecolor="navy" strokeweight=".25pt">
                <v:stroke dashstyle="1 1" endcap="round"/>
              </v:line>
              <v:line id="_x0000_s1813" style="position:absolute;mso-wrap-style:tight" from="2840,989" to="2840,4391" strokecolor="navy" strokeweight=".25pt">
                <v:stroke dashstyle="1 1" endcap="round"/>
              </v:line>
              <v:line id="_x0000_s1814" style="position:absolute;mso-wrap-style:tight" from="2896,989" to="2896,4391" strokecolor="navy" strokeweight=".25pt">
                <v:stroke dashstyle="1 1" endcap="round"/>
              </v:line>
              <v:line id="_x0000_s1815" style="position:absolute;mso-wrap-style:tight" from="2953,989" to="2953,4391" strokecolor="navy" strokeweight=".25pt">
                <v:stroke dashstyle="1 1" endcap="round"/>
              </v:line>
              <v:line id="_x0000_s1816" style="position:absolute;mso-wrap-style:tight" from="3010,989" to="3010,4391" strokecolor="navy" strokeweight=".25pt">
                <v:stroke dashstyle="1 1" endcap="round"/>
              </v:line>
              <v:line id="_x0000_s1817" style="position:absolute;mso-wrap-style:tight" from="3067,989" to="3067,4391" strokecolor="navy" strokeweight=".25pt">
                <v:stroke dashstyle="1 1" endcap="round"/>
              </v:line>
              <v:line id="_x0000_s1818" style="position:absolute;mso-wrap-style:tight" from="3123,989" to="3123,4391" strokecolor="navy" strokeweight=".25pt">
                <v:stroke dashstyle="1 1" endcap="round"/>
              </v:line>
              <v:line id="_x0000_s1819" style="position:absolute;mso-wrap-style:tight" from="3180,989" to="3180,4391" strokecolor="navy" strokeweight=".25pt">
                <v:stroke dashstyle="1 1" endcap="round"/>
              </v:line>
              <v:line id="_x0000_s1820" style="position:absolute;mso-wrap-style:tight" from="3237,989" to="3237,4391" strokecolor="navy" strokeweight=".25pt">
                <v:stroke dashstyle="1 1" endcap="round"/>
              </v:line>
              <v:line id="_x0000_s1821" style="position:absolute;mso-wrap-style:tight" from="3293,989" to="3293,4391" strokecolor="navy" strokeweight=".25pt">
                <v:stroke dashstyle="1 1" endcap="round"/>
              </v:line>
              <v:line id="_x0000_s1822" style="position:absolute;mso-wrap-style:tight" from="3350,989" to="3350,4391" strokecolor="navy" strokeweight=".25pt">
                <v:stroke dashstyle="1 1" endcap="round"/>
              </v:line>
              <v:line id="_x0000_s1823" style="position:absolute;mso-wrap-style:tight" from="3407,989" to="3407,4391" strokecolor="navy" strokeweight=".25pt">
                <v:stroke dashstyle="1 1" endcap="round"/>
              </v:line>
              <v:line id="_x0000_s1824" style="position:absolute;mso-wrap-style:tight" from="3463,989" to="3463,4391" strokecolor="navy" strokeweight=".25pt">
                <v:stroke dashstyle="1 1" endcap="round"/>
              </v:line>
              <v:line id="_x0000_s1825" style="position:absolute;mso-wrap-style:tight" from="3520,989" to="3520,4391" strokecolor="navy" strokeweight=".25pt">
                <v:stroke dashstyle="1 1" endcap="round"/>
              </v:line>
              <v:line id="_x0000_s1826" style="position:absolute;mso-wrap-style:tight" from="3577,989" to="3577,4391" strokecolor="navy" strokeweight=".25pt">
                <v:stroke dashstyle="1 1" endcap="round"/>
              </v:line>
              <v:line id="_x0000_s1827" style="position:absolute;mso-wrap-style:tight" from="3633,989" to="3633,4391" strokecolor="navy" strokeweight=".25pt">
                <v:stroke dashstyle="1 1" endcap="round"/>
              </v:line>
              <v:line id="_x0000_s1828" style="position:absolute;mso-wrap-style:tight" from="3690,989" to="3690,4391" strokecolor="navy" strokeweight=".25pt">
                <v:stroke dashstyle="1 1" endcap="round"/>
              </v:line>
              <v:line id="_x0000_s1829" style="position:absolute;mso-wrap-style:tight" from="3747,989" to="3747,4391" strokecolor="navy" strokeweight=".25pt">
                <v:stroke dashstyle="1 1" endcap="round"/>
              </v:line>
              <v:line id="_x0000_s1830" style="position:absolute;mso-wrap-style:tight" from="3804,989" to="3804,4391" strokecolor="navy" strokeweight=".25pt">
                <v:stroke dashstyle="1 1" endcap="round"/>
              </v:line>
              <v:line id="_x0000_s1831" style="position:absolute;mso-wrap-style:tight" from="3860,989" to="3860,4391" strokecolor="navy" strokeweight=".25pt">
                <v:stroke dashstyle="1 1" endcap="round"/>
              </v:line>
              <v:line id="_x0000_s1832" style="position:absolute;mso-wrap-style:tight" from="3917,989" to="3917,4391" strokecolor="navy" strokeweight=".25pt">
                <v:stroke dashstyle="1 1" endcap="round"/>
              </v:line>
              <v:line id="_x0000_s1833" style="position:absolute;mso-wrap-style:tight" from="3974,989" to="3974,4391" strokecolor="navy" strokeweight=".25pt">
                <v:stroke dashstyle="1 1" endcap="round"/>
              </v:line>
              <v:line id="_x0000_s1834" style="position:absolute;mso-wrap-style:tight" from="4030,989" to="4030,4391" strokecolor="navy" strokeweight=".25pt">
                <v:stroke dashstyle="1 1" endcap="round"/>
              </v:line>
              <v:line id="_x0000_s1835" style="position:absolute;mso-wrap-style:tight" from="4087,989" to="4087,4391" strokecolor="navy" strokeweight=".25pt">
                <v:stroke dashstyle="1 1" endcap="round"/>
              </v:line>
              <v:line id="_x0000_s1836" style="position:absolute;mso-wrap-style:tight" from="4144,989" to="4144,4391" strokecolor="navy" strokeweight=".25pt">
                <v:stroke dashstyle="1 1" endcap="round"/>
              </v:line>
              <v:line id="_x0000_s1837" style="position:absolute;mso-wrap-style:tight" from="4200,989" to="4200,4391" strokecolor="navy" strokeweight=".25pt">
                <v:stroke dashstyle="1 1" endcap="round"/>
              </v:line>
              <v:line id="_x0000_s1838" style="position:absolute;mso-wrap-style:tight" from="4257,989" to="4257,4391" strokecolor="navy" strokeweight=".25pt">
                <v:stroke dashstyle="1 1" endcap="round"/>
              </v:line>
              <v:line id="_x0000_s1839" style="position:absolute;mso-wrap-style:tight" from="4314,989" to="4314,4391" strokecolor="navy" strokeweight=".25pt">
                <v:stroke dashstyle="1 1" endcap="round"/>
              </v:line>
              <v:line id="_x0000_s1840" style="position:absolute;mso-wrap-style:tight" from="4370,989" to="4370,4391" strokecolor="navy" strokeweight=".25pt">
                <v:stroke dashstyle="1 1" endcap="round"/>
              </v:line>
              <v:line id="_x0000_s1841" style="position:absolute;mso-wrap-style:tight" from="4427,989" to="4427,4391" strokecolor="navy" strokeweight=".25pt">
                <v:stroke dashstyle="1 1" endcap="round"/>
              </v:line>
              <v:line id="_x0000_s1842" style="position:absolute;mso-wrap-style:tight" from="4484,989" to="4484,4391" strokecolor="navy" strokeweight=".25pt">
                <v:stroke dashstyle="1 1" endcap="round"/>
              </v:line>
              <v:line id="_x0000_s1843" style="position:absolute;mso-wrap-style:tight" from="4541,989" to="4541,4391" strokecolor="navy" strokeweight=".25pt">
                <v:stroke dashstyle="1 1" endcap="round"/>
              </v:line>
              <v:line id="_x0000_s1844" style="position:absolute;mso-wrap-style:tight" from="1139,989" to="4541,989" strokecolor="navy" strokeweight=".25pt">
                <v:stroke dashstyle="1 1" endcap="round"/>
              </v:line>
              <v:line id="_x0000_s1845" style="position:absolute;mso-wrap-style:tight" from="1139,1046" to="4541,1046" strokecolor="navy" strokeweight=".25pt">
                <v:stroke dashstyle="1 1" endcap="round"/>
              </v:line>
              <v:line id="_x0000_s1846" style="position:absolute;mso-wrap-style:tight" from="1139,1102" to="4541,1102" strokecolor="navy" strokeweight=".25pt">
                <v:stroke dashstyle="1 1" endcap="round"/>
              </v:line>
              <v:line id="_x0000_s1847" style="position:absolute;mso-wrap-style:tight" from="1139,1159" to="4541,1159" strokecolor="navy" strokeweight=".25pt">
                <v:stroke dashstyle="1 1" endcap="round"/>
              </v:line>
              <v:line id="_x0000_s1848" style="position:absolute;mso-wrap-style:tight" from="1139,1216" to="4541,1216" strokecolor="navy" strokeweight=".25pt">
                <v:stroke dashstyle="1 1" endcap="round"/>
              </v:line>
              <v:line id="_x0000_s1849" style="position:absolute;mso-wrap-style:tight" from="1139,1272" to="4541,1272" strokecolor="navy" strokeweight=".25pt">
                <v:stroke dashstyle="1 1" endcap="round"/>
              </v:line>
              <v:line id="_x0000_s1850" style="position:absolute;mso-wrap-style:tight" from="1139,1329" to="4541,1329" strokecolor="navy" strokeweight=".25pt">
                <v:stroke dashstyle="1 1" endcap="round"/>
              </v:line>
              <v:line id="_x0000_s1851" style="position:absolute;mso-wrap-style:tight" from="1139,1386" to="4541,1386" strokecolor="navy" strokeweight=".25pt">
                <v:stroke dashstyle="1 1" endcap="round"/>
              </v:line>
              <v:line id="_x0000_s1852" style="position:absolute;mso-wrap-style:tight" from="1139,1443" to="4541,1443" strokecolor="navy" strokeweight=".25pt">
                <v:stroke dashstyle="1 1" endcap="round"/>
              </v:line>
              <v:line id="_x0000_s1853" style="position:absolute;mso-wrap-style:tight" from="1139,1499" to="4541,1499" strokecolor="navy" strokeweight=".25pt">
                <v:stroke dashstyle="1 1" endcap="round"/>
              </v:line>
              <v:line id="_x0000_s1854" style="position:absolute;mso-wrap-style:tight" from="1139,1556" to="4541,1556" strokecolor="navy" strokeweight=".25pt">
                <v:stroke dashstyle="1 1" endcap="round"/>
              </v:line>
              <v:line id="_x0000_s1855" style="position:absolute;mso-wrap-style:tight" from="1139,1613" to="4541,1613" strokecolor="navy" strokeweight=".25pt">
                <v:stroke dashstyle="1 1" endcap="round"/>
              </v:line>
              <v:line id="_x0000_s1856" style="position:absolute;mso-wrap-style:tight" from="1139,1669" to="4541,1669" strokecolor="navy" strokeweight=".25pt">
                <v:stroke dashstyle="1 1" endcap="round"/>
              </v:line>
              <v:line id="_x0000_s1857" style="position:absolute;mso-wrap-style:tight" from="1139,1726" to="4541,1726" strokecolor="navy" strokeweight=".25pt">
                <v:stroke dashstyle="1 1" endcap="round"/>
              </v:line>
              <v:line id="_x0000_s1858" style="position:absolute;mso-wrap-style:tight" from="1139,1783" to="4541,1783" strokecolor="navy" strokeweight=".25pt">
                <v:stroke dashstyle="1 1" endcap="round"/>
              </v:line>
              <v:line id="_x0000_s1859" style="position:absolute;mso-wrap-style:tight" from="1139,1839" to="4541,1839" strokecolor="navy" strokeweight=".25pt">
                <v:stroke dashstyle="1 1" endcap="round"/>
              </v:line>
              <v:line id="_x0000_s1860" style="position:absolute;mso-wrap-style:tight" from="1139,1896" to="4541,1896" strokecolor="navy" strokeweight=".25pt">
                <v:stroke dashstyle="1 1" endcap="round"/>
              </v:line>
              <v:line id="_x0000_s1861" style="position:absolute;mso-wrap-style:tight" from="1139,1953" to="4541,1953" strokecolor="navy" strokeweight=".25pt">
                <v:stroke dashstyle="1 1" endcap="round"/>
              </v:line>
              <v:line id="_x0000_s1862" style="position:absolute;mso-wrap-style:tight" from="1139,2009" to="4541,2009" strokecolor="navy" strokeweight=".25pt">
                <v:stroke dashstyle="1 1" endcap="round"/>
              </v:line>
              <v:line id="_x0000_s1863" style="position:absolute;mso-wrap-style:tight" from="1139,2066" to="4541,2066" strokecolor="navy" strokeweight=".25pt">
                <v:stroke dashstyle="1 1" endcap="round"/>
              </v:line>
              <v:line id="_x0000_s1864" style="position:absolute;mso-wrap-style:tight" from="1139,2123" to="4541,2123" strokecolor="navy" strokeweight=".25pt">
                <v:stroke dashstyle="1 1" endcap="round"/>
              </v:line>
              <v:line id="_x0000_s1865" style="position:absolute;mso-wrap-style:tight" from="1139,2180" to="4541,2180" strokecolor="navy" strokeweight=".25pt">
                <v:stroke dashstyle="1 1" endcap="round"/>
              </v:line>
              <v:line id="_x0000_s1866" style="position:absolute;mso-wrap-style:tight" from="1139,2236" to="4541,2236" strokecolor="navy" strokeweight=".25pt">
                <v:stroke dashstyle="1 1" endcap="round"/>
              </v:line>
              <v:line id="_x0000_s1867" style="position:absolute;mso-wrap-style:tight" from="1139,2293" to="4541,2293" strokecolor="navy" strokeweight=".25pt">
                <v:stroke dashstyle="1 1" endcap="round"/>
              </v:line>
              <v:line id="_x0000_s1868" style="position:absolute;mso-wrap-style:tight" from="1139,2350" to="4541,2350" strokecolor="navy" strokeweight=".25pt">
                <v:stroke dashstyle="1 1" endcap="round"/>
              </v:line>
              <v:line id="_x0000_s1869" style="position:absolute;mso-wrap-style:tight" from="1139,2406" to="4541,2406" strokecolor="navy" strokeweight=".25pt">
                <v:stroke dashstyle="1 1" endcap="round"/>
              </v:line>
              <v:line id="_x0000_s1870" style="position:absolute;mso-wrap-style:tight" from="1139,2463" to="4541,2463" strokecolor="navy" strokeweight=".25pt">
                <v:stroke dashstyle="1 1" endcap="round"/>
              </v:line>
              <v:line id="_x0000_s1871" style="position:absolute;mso-wrap-style:tight" from="1139,2520" to="4541,2520" strokecolor="navy" strokeweight=".25pt">
                <v:stroke dashstyle="1 1" endcap="round"/>
              </v:line>
              <v:line id="_x0000_s1872" style="position:absolute;mso-wrap-style:tight" from="1139,2576" to="4541,2576" strokecolor="navy" strokeweight=".25pt">
                <v:stroke dashstyle="1 1" endcap="round"/>
              </v:line>
              <v:line id="_x0000_s1873" style="position:absolute;mso-wrap-style:tight" from="1139,2633" to="4541,2633" strokecolor="navy" strokeweight=".25pt">
                <v:stroke dashstyle="1 1" endcap="round"/>
              </v:line>
              <v:line id="_x0000_s1874" style="position:absolute;mso-wrap-style:tight" from="1139,2690" to="4541,2690" strokecolor="navy" strokeweight=".25pt">
                <v:stroke dashstyle="1 1" endcap="round"/>
              </v:line>
              <v:line id="_x0000_s1875" style="position:absolute;mso-wrap-style:tight" from="1139,2746" to="4541,2746" strokecolor="navy" strokeweight=".25pt">
                <v:stroke dashstyle="1 1" endcap="round"/>
              </v:line>
              <v:line id="_x0000_s1876" style="position:absolute;mso-wrap-style:tight" from="1139,2803" to="4541,2803" strokecolor="navy" strokeweight=".25pt">
                <v:stroke dashstyle="1 1" endcap="round"/>
              </v:line>
              <v:line id="_x0000_s1877" style="position:absolute;mso-wrap-style:tight" from="1139,2860" to="4541,2860" strokecolor="navy" strokeweight=".25pt">
                <v:stroke dashstyle="1 1" endcap="round"/>
              </v:line>
              <v:line id="_x0000_s1878" style="position:absolute;mso-wrap-style:tight" from="1139,2917" to="4541,2917" strokecolor="navy" strokeweight=".25pt">
                <v:stroke dashstyle="1 1" endcap="round"/>
              </v:line>
              <v:line id="_x0000_s1879" style="position:absolute;mso-wrap-style:tight" from="1139,2973" to="4541,2973" strokecolor="navy" strokeweight=".25pt">
                <v:stroke dashstyle="1 1" endcap="round"/>
              </v:line>
              <v:line id="_x0000_s1880" style="position:absolute;mso-wrap-style:tight" from="1139,3030" to="4541,3030" strokecolor="navy" strokeweight=".25pt">
                <v:stroke dashstyle="1 1" endcap="round"/>
              </v:line>
              <v:line id="_x0000_s1881" style="position:absolute;mso-wrap-style:tight" from="1139,3087" to="4541,3087" strokecolor="navy" strokeweight=".25pt">
                <v:stroke dashstyle="1 1" endcap="round"/>
              </v:line>
              <v:line id="_x0000_s1882" style="position:absolute;mso-wrap-style:tight" from="1139,3143" to="4541,3143" strokecolor="navy" strokeweight=".25pt">
                <v:stroke dashstyle="1 1" endcap="round"/>
              </v:line>
              <v:line id="_x0000_s1883" style="position:absolute;mso-wrap-style:tight" from="1139,3200" to="4541,3200" strokecolor="navy" strokeweight=".25pt">
                <v:stroke dashstyle="1 1" endcap="round"/>
              </v:line>
              <v:line id="_x0000_s1884" style="position:absolute;mso-wrap-style:tight" from="1139,3257" to="4541,3257" strokecolor="navy" strokeweight=".25pt">
                <v:stroke dashstyle="1 1" endcap="round"/>
              </v:line>
              <v:line id="_x0000_s1885" style="position:absolute;mso-wrap-style:tight" from="1139,3313" to="4541,3313" strokecolor="navy" strokeweight=".25pt">
                <v:stroke dashstyle="1 1" endcap="round"/>
              </v:line>
              <v:line id="_x0000_s1886" style="position:absolute;mso-wrap-style:tight" from="1139,3370" to="4541,3370" strokecolor="navy" strokeweight=".25pt">
                <v:stroke dashstyle="1 1" endcap="round"/>
              </v:line>
              <v:line id="_x0000_s1887" style="position:absolute;mso-wrap-style:tight" from="1139,3427" to="4541,3427" strokecolor="navy" strokeweight=".25pt">
                <v:stroke dashstyle="1 1" endcap="round"/>
              </v:line>
              <v:line id="_x0000_s1888" style="position:absolute;mso-wrap-style:tight" from="1139,3483" to="4541,3483" strokecolor="navy" strokeweight=".25pt">
                <v:stroke dashstyle="1 1" endcap="round"/>
              </v:line>
              <v:line id="_x0000_s1889" style="position:absolute;mso-wrap-style:tight" from="1139,3540" to="4541,3540" strokecolor="navy" strokeweight=".25pt">
                <v:stroke dashstyle="1 1" endcap="round"/>
              </v:line>
              <v:line id="_x0000_s1890" style="position:absolute;mso-wrap-style:tight" from="1139,3597" to="4541,3597" strokecolor="navy" strokeweight=".25pt">
                <v:stroke dashstyle="1 1" endcap="round"/>
              </v:line>
              <v:line id="_x0000_s1891" style="position:absolute;mso-wrap-style:tight" from="1139,3654" to="4541,3654" strokecolor="navy" strokeweight=".25pt">
                <v:stroke dashstyle="1 1" endcap="round"/>
              </v:line>
              <v:line id="_x0000_s1892" style="position:absolute;mso-wrap-style:tight" from="1139,3710" to="4541,3710" strokecolor="navy" strokeweight=".25pt">
                <v:stroke dashstyle="1 1" endcap="round"/>
              </v:line>
              <v:line id="_x0000_s1893" style="position:absolute;mso-wrap-style:tight" from="1139,3767" to="4541,3767" strokecolor="navy" strokeweight=".25pt">
                <v:stroke dashstyle="1 1" endcap="round"/>
              </v:line>
              <v:line id="_x0000_s1894" style="position:absolute;mso-wrap-style:tight" from="1139,3824" to="4541,3824" strokecolor="navy" strokeweight=".25pt">
                <v:stroke dashstyle="1 1" endcap="round"/>
              </v:line>
              <v:line id="_x0000_s1895" style="position:absolute;mso-wrap-style:tight" from="1139,3880" to="4541,3880" strokecolor="navy" strokeweight=".25pt">
                <v:stroke dashstyle="1 1" endcap="round"/>
              </v:line>
              <v:line id="_x0000_s1896" style="position:absolute;mso-wrap-style:tight" from="1139,3937" to="4541,3937" strokecolor="navy" strokeweight=".25pt">
                <v:stroke dashstyle="1 1" endcap="round"/>
              </v:line>
              <v:line id="_x0000_s1897" style="position:absolute;mso-wrap-style:tight" from="1139,3994" to="4541,3994" strokecolor="navy" strokeweight=".25pt">
                <v:stroke dashstyle="1 1" endcap="round"/>
              </v:line>
              <v:line id="_x0000_s1898" style="position:absolute;mso-wrap-style:tight" from="1139,4050" to="4541,4050" strokecolor="navy" strokeweight=".25pt">
                <v:stroke dashstyle="1 1" endcap="round"/>
              </v:line>
              <v:line id="_x0000_s1899" style="position:absolute;mso-wrap-style:tight" from="1139,4107" to="4541,4107" strokecolor="navy" strokeweight=".25pt">
                <v:stroke dashstyle="1 1" endcap="round"/>
              </v:line>
              <v:line id="_x0000_s1900" style="position:absolute;mso-wrap-style:tight" from="1139,4164" to="4541,4164" strokecolor="navy" strokeweight=".25pt">
                <v:stroke dashstyle="1 1" endcap="round"/>
              </v:line>
              <v:line id="_x0000_s1901" style="position:absolute;mso-wrap-style:tight" from="1139,4220" to="4541,4220" strokecolor="navy" strokeweight=".25pt">
                <v:stroke dashstyle="1 1" endcap="round"/>
              </v:line>
              <v:line id="_x0000_s1902" style="position:absolute;mso-wrap-style:tight" from="1139,4277" to="4541,4277" strokecolor="navy" strokeweight=".25pt">
                <v:stroke dashstyle="1 1" endcap="round"/>
              </v:line>
              <v:line id="_x0000_s1903" style="position:absolute;mso-wrap-style:tight" from="1139,4334" to="4541,4334" strokecolor="navy" strokeweight=".25pt">
                <v:stroke dashstyle="1 1" endcap="round"/>
              </v:line>
              <v:line id="_x0000_s1904" style="position:absolute;mso-wrap-style:tight" from="1139,4391" to="4541,4391" strokecolor="navy" strokeweight=".25pt">
                <v:stroke dashstyle="1 1" endcap="round"/>
              </v:line>
              <v:line id="_x0000_s1905" style="position:absolute;mso-wrap-style:tight" from="1139,989" to="1139,4391" strokecolor="green" strokeweight=".25pt"/>
              <v:line id="_x0000_s1906" style="position:absolute;mso-wrap-style:tight" from="1422,989" to="1422,4391" strokecolor="green" strokeweight=".25pt"/>
              <v:line id="_x0000_s1907" style="position:absolute;mso-wrap-style:tight" from="1706,989" to="1706,4391" strokecolor="green" strokeweight=".25pt"/>
              <v:line id="_x0000_s1908" style="position:absolute;mso-wrap-style:tight" from="1989,989" to="1989,4391" strokecolor="green" strokeweight=".25pt"/>
              <v:line id="_x0000_s1909" style="position:absolute;mso-wrap-style:tight" from="2273,989" to="2273,4391" strokecolor="green" strokeweight=".25pt"/>
              <v:line id="_x0000_s1910" style="position:absolute;mso-wrap-style:tight" from="2556,989" to="2556,4391" strokecolor="green" strokeweight=".25pt"/>
              <v:line id="_x0000_s1911" style="position:absolute;mso-wrap-style:tight" from="2840,989" to="2840,4391" strokecolor="green" strokeweight=".25pt"/>
              <v:line id="_x0000_s1912" style="position:absolute;mso-wrap-style:tight" from="3123,989" to="3123,4391" strokecolor="green" strokeweight=".25pt"/>
              <v:line id="_x0000_s1913" style="position:absolute;mso-wrap-style:tight" from="3407,989" to="3407,4391" strokecolor="green" strokeweight=".25pt"/>
              <v:line id="_x0000_s1914" style="position:absolute;mso-wrap-style:tight" from="3690,989" to="3690,4391" strokecolor="green" strokeweight=".25pt"/>
              <v:line id="_x0000_s1915" style="position:absolute;mso-wrap-style:tight" from="3974,989" to="3974,4391" strokecolor="green" strokeweight=".25pt"/>
              <v:line id="_x0000_s1916" style="position:absolute;mso-wrap-style:tight" from="4257,989" to="4257,4391" strokecolor="green" strokeweight=".25pt"/>
              <v:line id="_x0000_s1917" style="position:absolute;mso-wrap-style:tight" from="1139,989" to="4541,989" strokecolor="green" strokeweight=".25pt"/>
              <v:line id="_x0000_s1918" style="position:absolute;mso-wrap-style:tight" from="1139,1272" to="4541,1272" strokecolor="green" strokeweight=".25pt"/>
              <v:line id="_x0000_s1919" style="position:absolute;mso-wrap-style:tight" from="1139,1556" to="4541,1556" strokecolor="green" strokeweight=".25pt"/>
              <v:line id="_x0000_s1920" style="position:absolute;mso-wrap-style:tight" from="1139,1839" to="4541,1839" strokecolor="green" strokeweight=".25pt"/>
              <v:line id="_x0000_s1921" style="position:absolute;mso-wrap-style:tight" from="1139,2123" to="4541,2123" strokecolor="green" strokeweight=".25pt"/>
              <v:line id="_x0000_s1922" style="position:absolute;mso-wrap-style:tight" from="1139,2406" to="4541,2406" strokecolor="green" strokeweight=".25pt"/>
              <v:line id="_x0000_s1923" style="position:absolute;mso-wrap-style:tight" from="1139,2690" to="4541,2690" strokecolor="green" strokeweight=".25pt"/>
              <v:line id="_x0000_s1924" style="position:absolute;mso-wrap-style:tight" from="1139,2973" to="4541,2973" strokecolor="green" strokeweight=".25pt"/>
              <v:line id="_x0000_s1925" style="position:absolute;mso-wrap-style:tight" from="1139,3257" to="4541,3257" strokecolor="green" strokeweight=".25pt"/>
              <v:line id="_x0000_s1926" style="position:absolute;mso-wrap-style:tight" from="1139,3540" to="4541,3540" strokecolor="green" strokeweight=".25pt"/>
              <v:line id="_x0000_s1927" style="position:absolute;mso-wrap-style:tight" from="1139,3824" to="4541,3824" strokecolor="green" strokeweight=".25pt"/>
              <v:line id="_x0000_s1928" style="position:absolute;mso-wrap-style:tight" from="1139,4107" to="4541,4107" strokecolor="green" strokeweight=".25pt"/>
              <v:line id="_x0000_s1929" style="position:absolute;mso-wrap-style:tight" from="1139,989" to="1139,4391" strokeweight=".5pt"/>
              <v:line id="_x0000_s1930" style="position:absolute;mso-wrap-style:tight" from="1706,989" to="1706,4391" strokeweight=".5pt"/>
              <v:line id="_x0000_s1931" style="position:absolute;mso-wrap-style:tight" from="2273,989" to="2273,4391" strokeweight=".5pt"/>
              <v:line id="_x0000_s1932" style="position:absolute;mso-wrap-style:tight" from="2840,989" to="2840,4391" strokeweight=".5pt"/>
              <v:line id="_x0000_s1933" style="position:absolute;mso-wrap-style:tight" from="3407,989" to="3407,4391" strokeweight=".5pt"/>
              <v:line id="_x0000_s1934" style="position:absolute;mso-wrap-style:tight" from="3974,989" to="3974,4391" strokeweight=".5pt"/>
              <v:line id="_x0000_s1935" style="position:absolute;mso-wrap-style:tight" from="4541,989" to="4541,4391" strokeweight=".5pt"/>
              <v:line id="_x0000_s1936" style="position:absolute;mso-wrap-style:tight" from="1139,989" to="4541,989" strokeweight=".5pt"/>
              <v:line id="_x0000_s1937" style="position:absolute;mso-wrap-style:tight" from="1139,1556" to="4541,1556" strokeweight=".5pt"/>
              <v:line id="_x0000_s1938" style="position:absolute;mso-wrap-style:tight" from="1139,2123" to="4541,2123" strokeweight=".5pt"/>
              <v:line id="_x0000_s1939" style="position:absolute;mso-wrap-style:tight" from="1139,2690" to="4541,2690" strokeweight=".5pt"/>
              <v:line id="_x0000_s1940" style="position:absolute;mso-wrap-style:tight" from="1139,3257" to="4541,3257" strokeweight=".5pt"/>
              <v:line id="_x0000_s1941" style="position:absolute;mso-wrap-style:tight" from="1139,3824" to="4541,3824" strokeweight=".5pt"/>
              <v:line id="_x0000_s1942" style="position:absolute;mso-wrap-style:tight" from="1139,4391" to="4541,4391" strokeweight=".5pt"/>
            </v:group>
            <v:group id="_x0000_s1943" style="position:absolute;left:1365;top:15110;width:3402;height:100" coordorigin="1139,4351" coordsize="3402,100">
              <v:line id="_x0000_s1944" style="position:absolute;mso-wrap-style:tight" from="1139,4391" to="4541,4391" strokeweight="1pt">
                <v:stroke endarrow="block" endarrowwidth="narrow" endarrowlength="short"/>
              </v:line>
              <v:line id="_x0000_s1945" style="position:absolute;mso-wrap-style:tight" from="1139,4351" to="1139,4451" strokeweight="1pt"/>
              <v:line id="_x0000_s1946" style="position:absolute;mso-wrap-style:tight" from="1706,4351" to="1706,4451" strokeweight="1pt"/>
              <v:line id="_x0000_s1947" style="position:absolute;mso-wrap-style:tight" from="2273,4351" to="2273,4451" strokeweight="1pt"/>
              <v:line id="_x0000_s1948" style="position:absolute;mso-wrap-style:tight" from="2840,4351" to="2840,4451" strokeweight="1pt"/>
              <v:line id="_x0000_s1949" style="position:absolute;mso-wrap-style:tight" from="3407,4351" to="3407,4451" strokeweight="1pt"/>
              <v:line id="_x0000_s1950" style="position:absolute;mso-wrap-style:tight" from="3974,4351" to="3974,4451" strokeweight="1pt"/>
            </v:group>
            <v:group id="_x0000_s1951" style="position:absolute;left:1325;top:11748;width:80;height:3402" coordorigin="1099,989" coordsize="80,3402">
              <v:line id="_x0000_s1952" style="position:absolute;flip:y;mso-wrap-style:tight" from="1139,989" to="1139,4391" strokeweight="1pt">
                <v:stroke endarrow="block" endarrowwidth="narrow" endarrowlength="short"/>
              </v:line>
              <v:line id="_x0000_s1953" style="position:absolute;mso-wrap-style:tight" from="1099,1556" to="1179,1556" strokeweight="1pt"/>
              <v:line id="_x0000_s1954" style="position:absolute;mso-wrap-style:tight" from="1099,2123" to="1179,2123" strokeweight="1pt"/>
              <v:line id="_x0000_s1955" style="position:absolute;mso-wrap-style:tight" from="1099,2690" to="1179,2690" strokeweight="1pt"/>
              <v:line id="_x0000_s1956" style="position:absolute;mso-wrap-style:tight" from="1099,3257" to="1179,3257" strokeweight="1pt"/>
              <v:line id="_x0000_s1957" style="position:absolute;mso-wrap-style:tight" from="1099,3824" to="1179,3824" strokeweight="1pt"/>
              <v:line id="_x0000_s1958" style="position:absolute;mso-wrap-style:tight" from="1099,4391" to="1179,4391" strokeweight="1pt"/>
            </v:group>
            <v:shape id="_x0000_s1959" type="#_x0000_t202" style="position:absolute;left:638;top:14306;width:776;height:540;mso-wrap-style:none" filled="f" stroked="f">
              <v:textbox style="mso-rotate-with-shape:t" inset="5pt,5pt,5pt,5pt">
                <w:txbxContent>
                  <w:p w:rsidR="00326510" w:rsidRPr="00C2669D" w:rsidRDefault="00326510" w:rsidP="00326510">
                    <w:pPr>
                      <w:jc w:val="right"/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C2669D"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  <w:r w:rsidRPr="00D125C9">
                      <w:rPr>
                        <w:rFonts w:ascii="Times New Roman" w:hAnsi="Times New Roman" w:cs="Times New Roman"/>
                        <w:color w:val="000000"/>
                        <w:position w:val="-10"/>
                        <w:sz w:val="20"/>
                      </w:rPr>
                      <w:object w:dxaOrig="520" w:dyaOrig="360">
                        <v:shape id="_x0000_i1100" type="#_x0000_t75" style="width:26.25pt;height:18pt" o:ole="">
                          <v:imagedata r:id="rId141" o:title=""/>
                        </v:shape>
                        <o:OLEObject Type="Embed" ProgID="Equation.DSMT4" ShapeID="_x0000_i1100" DrawAspect="Content" ObjectID="_1743788575" r:id="rId142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960" type="#_x0000_t202" style="position:absolute;left:1388;top:11704;width:1521;height:680;mso-wrap-style:none" filled="f" stroked="f">
              <v:textbox style="mso-rotate-with-shape:t" inset="5pt,5pt,5pt,5pt">
                <w:txbxContent>
                  <w:p w:rsidR="00326510" w:rsidRPr="00C2669D" w:rsidRDefault="00326510" w:rsidP="00326510">
                    <w:pP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EA2878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4"/>
                        <w:sz w:val="20"/>
                      </w:rPr>
                      <w:object w:dxaOrig="1320" w:dyaOrig="460">
                        <v:shape id="_x0000_i1101" type="#_x0000_t75" style="width:66pt;height:23.25pt" o:ole="">
                          <v:imagedata r:id="rId143" o:title=""/>
                        </v:shape>
                        <o:OLEObject Type="Embed" ProgID="Equation.DSMT4" ShapeID="_x0000_i1101" DrawAspect="Content" ObjectID="_1743788576" r:id="rId144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961" type="#_x0000_t202" style="position:absolute;left:1751;top:15137;width:381;height:572;mso-wrap-style:none" filled="f" stroked="f">
              <v:textbox style="mso-rotate-with-shape:t" inset="5pt,5pt,5pt,5pt">
                <w:txbxContent>
                  <w:p w:rsidR="00326510" w:rsidRPr="00C2669D" w:rsidRDefault="00326510" w:rsidP="00326510">
                    <w:pPr>
                      <w:jc w:val="center"/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4B3162">
                      <w:rPr>
                        <w:rFonts w:ascii="Times New Roman" w:hAnsi="Times New Roman" w:cs="Times New Roman"/>
                        <w:color w:val="000000"/>
                        <w:position w:val="-4"/>
                        <w:sz w:val="20"/>
                      </w:rPr>
                      <w:object w:dxaOrig="180" w:dyaOrig="300">
                        <v:shape id="_x0000_i1102" type="#_x0000_t75" style="width:9pt;height:15pt" o:ole="">
                          <v:imagedata r:id="rId145" o:title=""/>
                        </v:shape>
                        <o:OLEObject Type="Embed" ProgID="Equation.DSMT4" ShapeID="_x0000_i1102" DrawAspect="Content" ObjectID="_1743788577" r:id="rId146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962" type="#_x0000_t202" style="position:absolute;left:4115;top:14657;width:755;height:601;mso-wrap-style:none" filled="f" stroked="f">
              <v:textbox style="mso-rotate-with-shape:t" inset="5pt,5pt,5pt,5pt">
                <w:txbxContent>
                  <w:p w:rsidR="00326510" w:rsidRPr="00C2669D" w:rsidRDefault="00326510" w:rsidP="00326510">
                    <w:pPr>
                      <w:jc w:val="right"/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4B3162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0"/>
                        <w:sz w:val="20"/>
                      </w:rPr>
                      <w:object w:dxaOrig="560" w:dyaOrig="380">
                        <v:shape id="_x0000_i1103" type="#_x0000_t75" style="width:27.75pt;height:18.75pt" o:ole="">
                          <v:imagedata r:id="rId147" o:title=""/>
                        </v:shape>
                        <o:OLEObject Type="Embed" ProgID="Equation.DSMT4" ShapeID="_x0000_i1103" DrawAspect="Content" ObjectID="_1743788578" r:id="rId148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963" style="position:absolute;left:1388;top:12321;width:3020;height:1130" coordsize="3020,1130" path="m,c43,76,141,315,259,456,377,597,554,747,710,844v156,97,246,148,484,193c1432,1082,1835,1100,2139,1115v304,15,698,9,881,11e" filled="f" strokeweight="1pt">
              <v:path arrowok="t"/>
            </v:shape>
          </v:group>
        </w:pict>
      </w:r>
      <w:bookmarkEnd w:id="0"/>
      <w:proofErr w:type="gramStart"/>
      <w:r w:rsidR="00326510">
        <w:rPr>
          <w:rFonts w:ascii="Comic Sans MS" w:hAnsi="Comic Sans MS" w:cs="Microsoft Sans Serif" w:hint="cs"/>
          <w:sz w:val="28"/>
          <w:szCs w:val="28"/>
          <w:rtl/>
          <w:lang w:bidi="ar-DZ"/>
        </w:rPr>
        <w:t>2- لمعرفة</w:t>
      </w:r>
      <w:proofErr w:type="gramEnd"/>
      <w:r w:rsidR="00326510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صيغة نصف المفصلة </w:t>
      </w:r>
      <w:proofErr w:type="spellStart"/>
      <w:r w:rsidR="00326510">
        <w:rPr>
          <w:rFonts w:ascii="Comic Sans MS" w:hAnsi="Comic Sans MS" w:cs="Microsoft Sans Serif" w:hint="cs"/>
          <w:sz w:val="28"/>
          <w:szCs w:val="28"/>
          <w:rtl/>
          <w:lang w:bidi="ar-DZ"/>
        </w:rPr>
        <w:t>للاستر</w:t>
      </w:r>
      <w:proofErr w:type="spellEnd"/>
      <w:r w:rsidR="00326510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ستعمل مزيجا متساوي المولات من الماء و الأستر فكانت كمية مادة الاستر المتبقية بدلالة الزمن كما في الشكل المقابل :</w:t>
      </w:r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أ/ أكتب معادلة التفاعل ثمّ أنشئ جدولا لتقدم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تفاعل .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/ أحسب مردود تفاع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ستر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واستنتج صنف الكحول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مستعمل .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جـ/ ما هي صيغة الأستر نصف المفصلة الموافقة مع ذكر </w:t>
      </w:r>
      <w:proofErr w:type="spellStart"/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إسمه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؟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د/ أحسب ثابت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توازن </w:t>
      </w:r>
      <w:r w:rsidRPr="000C3787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94" type="#_x0000_t75" style="width:10.5pt;height:15.75pt" o:ole="">
            <v:imagedata r:id="rId149" o:title=""/>
          </v:shape>
          <o:OLEObject Type="Embed" ProgID="Equation.DSMT4" ShapeID="_x0000_i1094" DrawAspect="Content" ObjectID="_1743788569" r:id="rId15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 نضيف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للمزيج الناتج وهو في حالة التوازن </w:t>
      </w:r>
      <w:r w:rsidRPr="00412C01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999" w:dyaOrig="360">
          <v:shape id="_x0000_i1095" type="#_x0000_t75" style="width:49.5pt;height:18pt" o:ole="">
            <v:imagedata r:id="rId151" o:title=""/>
          </v:shape>
          <o:OLEObject Type="Embed" ProgID="Equation.DSMT4" ShapeID="_x0000_i1095" DrawAspect="Content" ObjectID="_1743788570" r:id="rId15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من الماء .</w:t>
      </w:r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أ/ استنتج جهة تطور التفاعل معللا ذلك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حسابيا .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/ ما هو التركيب المولي للمزيج عند التوازن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جديد ؟</w:t>
      </w:r>
      <w:proofErr w:type="gramEnd"/>
    </w:p>
    <w:p w:rsidR="00326510" w:rsidRDefault="00326510" w:rsidP="0032651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>
        <w:rPr>
          <w:rFonts w:ascii="Comic Sans MS" w:hAnsi="Comic Sans MS" w:cs="Microsoft Sans Serif" w:hint="cs"/>
          <w:sz w:val="28"/>
          <w:szCs w:val="28"/>
          <w:u w:val="single"/>
          <w:rtl/>
          <w:lang w:bidi="ar-DZ"/>
        </w:rPr>
        <w:t>يعطى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810DFC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920" w:dyaOrig="480">
          <v:shape id="_x0000_i1096" type="#_x0000_t75" style="width:96pt;height:24pt" o:ole="">
            <v:imagedata r:id="rId153" o:title=""/>
          </v:shape>
          <o:OLEObject Type="Embed" ProgID="Equation.DSMT4" ShapeID="_x0000_i1096" DrawAspect="Content" ObjectID="_1743788571" r:id="rId15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، </w:t>
      </w:r>
      <w:r w:rsidRPr="00810DFC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760" w:dyaOrig="480">
          <v:shape id="_x0000_i1097" type="#_x0000_t75" style="width:87.75pt;height:24pt" o:ole="">
            <v:imagedata r:id="rId155" o:title=""/>
          </v:shape>
          <o:OLEObject Type="Embed" ProgID="Equation.DSMT4" ShapeID="_x0000_i1097" DrawAspect="Content" ObjectID="_1743788572" r:id="rId156"/>
        </w:object>
      </w:r>
    </w:p>
    <w:p w:rsidR="00D63D11" w:rsidRPr="00D63D11" w:rsidRDefault="00326510" w:rsidP="00326510">
      <w:pPr>
        <w:bidi/>
        <w:rPr>
          <w:rFonts w:asciiTheme="majorHAnsi" w:hAnsiTheme="majorHAnsi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</w:t>
      </w:r>
      <w:r w:rsidRPr="00810DFC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939" w:dyaOrig="480">
          <v:shape id="_x0000_i1098" type="#_x0000_t75" style="width:96.75pt;height:24pt" o:ole="">
            <v:imagedata r:id="rId157" o:title=""/>
          </v:shape>
          <o:OLEObject Type="Embed" ProgID="Equation.DSMT4" ShapeID="_x0000_i1098" DrawAspect="Content" ObjectID="_1743788573" r:id="rId158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،   </w:t>
      </w:r>
      <w:r w:rsidRPr="00810DFC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2060" w:dyaOrig="480">
          <v:shape id="_x0000_i1099" type="#_x0000_t75" style="width:103.5pt;height:24pt" o:ole="">
            <v:imagedata r:id="rId159" o:title=""/>
          </v:shape>
          <o:OLEObject Type="Embed" ProgID="Equation.DSMT4" ShapeID="_x0000_i1099" DrawAspect="Content" ObjectID="_1743788574" r:id="rId160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</w:p>
    <w:sectPr w:rsidR="00D63D11" w:rsidRPr="00D63D11" w:rsidSect="0030607C">
      <w:footerReference w:type="default" r:id="rId161"/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57CE" w:rsidRDefault="001857CE" w:rsidP="00097B87">
      <w:pPr>
        <w:spacing w:after="0" w:line="240" w:lineRule="auto"/>
      </w:pPr>
      <w:r>
        <w:separator/>
      </w:r>
    </w:p>
  </w:endnote>
  <w:endnote w:type="continuationSeparator" w:id="0">
    <w:p w:rsidR="001857CE" w:rsidRDefault="001857CE" w:rsidP="00097B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3D11" w:rsidRDefault="00D63D11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57CE" w:rsidRDefault="001857CE" w:rsidP="00097B87">
      <w:pPr>
        <w:spacing w:after="0" w:line="240" w:lineRule="auto"/>
      </w:pPr>
      <w:r>
        <w:separator/>
      </w:r>
    </w:p>
  </w:footnote>
  <w:footnote w:type="continuationSeparator" w:id="0">
    <w:p w:rsidR="001857CE" w:rsidRDefault="001857CE" w:rsidP="00097B8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607C"/>
    <w:rsid w:val="00001753"/>
    <w:rsid w:val="0002564C"/>
    <w:rsid w:val="00035535"/>
    <w:rsid w:val="000676DB"/>
    <w:rsid w:val="00097B87"/>
    <w:rsid w:val="00125609"/>
    <w:rsid w:val="001857CE"/>
    <w:rsid w:val="001D06B9"/>
    <w:rsid w:val="001F45C6"/>
    <w:rsid w:val="002D18EC"/>
    <w:rsid w:val="002E12C0"/>
    <w:rsid w:val="0030607C"/>
    <w:rsid w:val="00310B6C"/>
    <w:rsid w:val="00326510"/>
    <w:rsid w:val="00333140"/>
    <w:rsid w:val="004D418B"/>
    <w:rsid w:val="005079CC"/>
    <w:rsid w:val="00545616"/>
    <w:rsid w:val="00553C38"/>
    <w:rsid w:val="006A66C2"/>
    <w:rsid w:val="00712042"/>
    <w:rsid w:val="0079402A"/>
    <w:rsid w:val="007A394F"/>
    <w:rsid w:val="007A6251"/>
    <w:rsid w:val="007D0C73"/>
    <w:rsid w:val="0085080B"/>
    <w:rsid w:val="008759B7"/>
    <w:rsid w:val="008C3DDA"/>
    <w:rsid w:val="008F4340"/>
    <w:rsid w:val="00906E2B"/>
    <w:rsid w:val="0091717A"/>
    <w:rsid w:val="009371DC"/>
    <w:rsid w:val="00A5082F"/>
    <w:rsid w:val="00A5628D"/>
    <w:rsid w:val="00AF671F"/>
    <w:rsid w:val="00B05944"/>
    <w:rsid w:val="00B52739"/>
    <w:rsid w:val="00BD6B43"/>
    <w:rsid w:val="00BE1016"/>
    <w:rsid w:val="00C07526"/>
    <w:rsid w:val="00CB18D9"/>
    <w:rsid w:val="00D63D11"/>
    <w:rsid w:val="00DA3050"/>
    <w:rsid w:val="00E173CA"/>
    <w:rsid w:val="00EA2990"/>
    <w:rsid w:val="00EE38AB"/>
    <w:rsid w:val="00EF51AC"/>
    <w:rsid w:val="00F00DBA"/>
    <w:rsid w:val="00F564C9"/>
    <w:rsid w:val="00F85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5"/>
    <o:shapelayout v:ext="edit">
      <o:idmap v:ext="edit" data="1"/>
    </o:shapelayout>
  </w:shapeDefaults>
  <w:decimalSymbol w:val=","/>
  <w:listSeparator w:val=";"/>
  <w15:docId w15:val="{C3E82B61-4939-4372-B3DC-6615736F79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6B4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060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F45C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A30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A3050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097B8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97B87"/>
  </w:style>
  <w:style w:type="paragraph" w:styleId="Pieddepage">
    <w:name w:val="footer"/>
    <w:basedOn w:val="Normal"/>
    <w:link w:val="PieddepageCar"/>
    <w:uiPriority w:val="99"/>
    <w:unhideWhenUsed/>
    <w:rsid w:val="00097B8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97B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440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png"/><Relationship Id="rId140" Type="http://schemas.openxmlformats.org/officeDocument/2006/relationships/image" Target="media/image66.wmf"/><Relationship Id="rId145" Type="http://schemas.openxmlformats.org/officeDocument/2006/relationships/image" Target="media/image69.wmf"/><Relationship Id="rId16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png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30.png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6" Type="http://schemas.openxmlformats.org/officeDocument/2006/relationships/image" Target="media/image6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3</TotalTime>
  <Pages>1</Pages>
  <Words>1142</Words>
  <Characters>6285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4</cp:revision>
  <cp:lastPrinted>2023-04-17T08:39:00Z</cp:lastPrinted>
  <dcterms:created xsi:type="dcterms:W3CDTF">2018-04-08T17:43:00Z</dcterms:created>
  <dcterms:modified xsi:type="dcterms:W3CDTF">2023-04-23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